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footer6.xml" ContentType="application/vnd.openxmlformats-officedocument.wordprocessingml.footer+xml"/>
  <Override PartName="/word/header6.xml" ContentType="application/vnd.openxmlformats-officedocument.wordprocessingml.header+xml"/>
  <Override PartName="/word/footer7.xml" ContentType="application/vnd.openxmlformats-officedocument.wordprocessingml.footer+xml"/>
  <Override PartName="/word/header7.xml" ContentType="application/vnd.openxmlformats-officedocument.wordprocessingml.head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9D189B2" w14:textId="77777777" w:rsidR="00840CDE" w:rsidRPr="00C0175B" w:rsidRDefault="00572F93" w:rsidP="00572F93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>
        <w:rPr>
          <w:rFonts w:ascii="Times New Roman" w:eastAsia="Calibri" w:hAnsi="Times New Roman" w:cs="Times New Roman"/>
          <w:b/>
          <w:sz w:val="32"/>
          <w:szCs w:val="32"/>
          <w:lang w:val="id-ID"/>
        </w:rPr>
        <w:t>J</w:t>
      </w:r>
      <w:r w:rsidR="00840CDE" w:rsidRPr="00C0175B">
        <w:rPr>
          <w:rFonts w:ascii="Times New Roman" w:eastAsia="Calibri" w:hAnsi="Times New Roman" w:cs="Times New Roman"/>
          <w:b/>
          <w:sz w:val="32"/>
          <w:szCs w:val="32"/>
        </w:rPr>
        <w:t>UDUL DALAM BAHASA INDONESIA</w:t>
      </w:r>
    </w:p>
    <w:p w14:paraId="569C61D5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14:paraId="4861FEFF" w14:textId="77777777" w:rsidR="00840CDE" w:rsidRPr="00C0175B" w:rsidRDefault="00840CDE" w:rsidP="00840CDE">
      <w:pPr>
        <w:autoSpaceDE w:val="0"/>
        <w:autoSpaceDN w:val="0"/>
        <w:adjustRightInd w:val="0"/>
        <w:snapToGrid w:val="0"/>
        <w:spacing w:after="12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8"/>
          <w:szCs w:val="28"/>
        </w:rPr>
      </w:pPr>
      <w:r w:rsidRPr="00C0175B">
        <w:rPr>
          <w:rFonts w:ascii="Times New Roman" w:eastAsia="Calibri" w:hAnsi="Times New Roman" w:cs="Times New Roman"/>
          <w:b/>
          <w:bCs/>
          <w:i/>
          <w:iCs/>
          <w:sz w:val="28"/>
          <w:szCs w:val="28"/>
        </w:rPr>
        <w:t>(TITLE IN ENGLISH)</w:t>
      </w:r>
    </w:p>
    <w:p w14:paraId="72805593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14:paraId="405FD98B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C0175B">
        <w:rPr>
          <w:rFonts w:ascii="Times New Roman" w:eastAsia="Calibri" w:hAnsi="Times New Roman" w:cs="Times New Roman"/>
          <w:b/>
          <w:sz w:val="28"/>
          <w:szCs w:val="28"/>
        </w:rPr>
        <w:t xml:space="preserve">TUGAS AKHIR </w:t>
      </w:r>
    </w:p>
    <w:p w14:paraId="38298DFA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Disusu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bag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yar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t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li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34ECE">
        <w:rPr>
          <w:rFonts w:ascii="Times New Roman" w:eastAsia="Calibri" w:hAnsi="Times New Roman" w:cs="Times New Roman"/>
          <w:sz w:val="24"/>
        </w:rPr>
        <w:t>Tugas</w:t>
      </w:r>
      <w:proofErr w:type="spellEnd"/>
      <w:r w:rsidR="00334ECE">
        <w:rPr>
          <w:rFonts w:ascii="Times New Roman" w:eastAsia="Calibri" w:hAnsi="Times New Roman" w:cs="Times New Roman"/>
          <w:sz w:val="24"/>
        </w:rPr>
        <w:t xml:space="preserve"> Akhir</w:t>
      </w:r>
    </w:p>
    <w:p w14:paraId="2D38798D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 Program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tud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S1 Teknik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Elektro</w:t>
      </w:r>
      <w:proofErr w:type="spellEnd"/>
    </w:p>
    <w:p w14:paraId="6A9BE5DF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noProof/>
          <w:sz w:val="24"/>
        </w:rPr>
      </w:pPr>
    </w:p>
    <w:p w14:paraId="79CE7912" w14:textId="77777777" w:rsidR="00840CDE" w:rsidRPr="00C0175B" w:rsidRDefault="003609D2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Disusu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oleh</w:t>
      </w:r>
      <w:r w:rsidR="00840CDE" w:rsidRPr="00C0175B">
        <w:rPr>
          <w:rFonts w:ascii="Times New Roman" w:eastAsia="Calibri" w:hAnsi="Times New Roman" w:cs="Times New Roman"/>
          <w:sz w:val="24"/>
        </w:rPr>
        <w:t>:</w:t>
      </w:r>
    </w:p>
    <w:p w14:paraId="0107984F" w14:textId="77777777" w:rsidR="00840CDE" w:rsidRDefault="00F000FD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</w:rPr>
        <w:t>NAMA PENULIS</w:t>
      </w:r>
    </w:p>
    <w:p w14:paraId="1B6AD06A" w14:textId="77777777" w:rsidR="00F000FD" w:rsidRPr="00C0175B" w:rsidRDefault="00F000FD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</w:rPr>
        <w:t>NIM</w:t>
      </w:r>
    </w:p>
    <w:p w14:paraId="6BCA3172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</w:p>
    <w:p w14:paraId="46D7DDEF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noProof/>
          <w:sz w:val="28"/>
          <w:szCs w:val="28"/>
        </w:rPr>
        <w:drawing>
          <wp:inline distT="0" distB="0" distL="0" distR="0" wp14:anchorId="2A87141D" wp14:editId="1B1B6BD0">
            <wp:extent cx="1636925" cy="1980000"/>
            <wp:effectExtent l="19050" t="0" r="1375" b="0"/>
            <wp:docPr id="4" name="Picture 4" descr="G:\Local disk e\Fakultas TE\Regulasi\UNIVERSITAS TELKOM - LOGO VERTIKA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:\Local disk e\Fakultas TE\Regulasi\UNIVERSITAS TELKOM - LOGO VERTIKAL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925" cy="19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269F11D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</w:p>
    <w:p w14:paraId="1553D6D4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32"/>
          <w:szCs w:val="32"/>
          <w:lang w:val="sv-SE"/>
        </w:rPr>
      </w:pPr>
      <w:r w:rsidRPr="00C0175B">
        <w:rPr>
          <w:rFonts w:ascii="Times New Roman" w:eastAsia="Calibri" w:hAnsi="Times New Roman" w:cs="Times New Roman"/>
          <w:b/>
          <w:sz w:val="32"/>
          <w:szCs w:val="32"/>
          <w:lang w:val="sv-SE"/>
        </w:rPr>
        <w:t>FAKULTAS TEKNIK</w:t>
      </w:r>
      <w:r w:rsidRPr="00C0175B">
        <w:rPr>
          <w:rFonts w:ascii="Times New Roman" w:eastAsia="Calibri" w:hAnsi="Times New Roman" w:cs="Times New Roman"/>
          <w:b/>
          <w:sz w:val="32"/>
          <w:szCs w:val="32"/>
        </w:rPr>
        <w:t xml:space="preserve"> ELEKTRO</w:t>
      </w:r>
    </w:p>
    <w:p w14:paraId="4C654F11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sv-SE"/>
        </w:rPr>
      </w:pPr>
      <w:r w:rsidRPr="00C0175B">
        <w:rPr>
          <w:rFonts w:ascii="Times New Roman" w:eastAsia="Calibri" w:hAnsi="Times New Roman" w:cs="Times New Roman"/>
          <w:b/>
          <w:sz w:val="28"/>
          <w:szCs w:val="28"/>
          <w:lang w:val="sv-SE"/>
        </w:rPr>
        <w:t>UNIVERSITAS TELKOM</w:t>
      </w:r>
    </w:p>
    <w:p w14:paraId="65972706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C0175B">
        <w:rPr>
          <w:rFonts w:ascii="Times New Roman" w:eastAsia="Calibri" w:hAnsi="Times New Roman" w:cs="Times New Roman"/>
          <w:b/>
          <w:sz w:val="28"/>
          <w:szCs w:val="28"/>
        </w:rPr>
        <w:t>BANDUNG</w:t>
      </w:r>
    </w:p>
    <w:p w14:paraId="72C107F0" w14:textId="3A8941FD" w:rsidR="00572F93" w:rsidRDefault="00840CDE" w:rsidP="00572F93">
      <w:pPr>
        <w:spacing w:after="12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20</w:t>
      </w:r>
      <w:bookmarkStart w:id="0" w:name="_Toc459313580"/>
      <w:bookmarkStart w:id="1" w:name="_Toc490782366"/>
      <w:bookmarkStart w:id="2" w:name="_Toc491073455"/>
      <w:bookmarkStart w:id="3" w:name="_Toc491073682"/>
      <w:r w:rsidR="00DE1C55">
        <w:rPr>
          <w:rFonts w:ascii="Times New Roman" w:eastAsia="Calibri" w:hAnsi="Times New Roman" w:cs="Times New Roman"/>
          <w:b/>
          <w:sz w:val="28"/>
          <w:szCs w:val="28"/>
        </w:rPr>
        <w:t>24</w:t>
      </w:r>
    </w:p>
    <w:p w14:paraId="725A7E91" w14:textId="77777777" w:rsidR="00234840" w:rsidRPr="00C0175B" w:rsidRDefault="00234840" w:rsidP="00234840">
      <w:pPr>
        <w:keepLines/>
        <w:pageBreakBefore/>
        <w:spacing w:before="100" w:beforeAutospacing="1" w:after="100" w:afterAutospacing="1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bookmarkStart w:id="4" w:name="_Toc459313579"/>
      <w:bookmarkStart w:id="5" w:name="_Toc490782365"/>
      <w:bookmarkStart w:id="6" w:name="_Toc491073454"/>
      <w:bookmarkStart w:id="7" w:name="_Toc491073681"/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LEMBAR PENGESAHAN</w:t>
      </w:r>
      <w:bookmarkEnd w:id="4"/>
      <w:bookmarkEnd w:id="5"/>
      <w:bookmarkEnd w:id="6"/>
      <w:bookmarkEnd w:id="7"/>
    </w:p>
    <w:p w14:paraId="14B66E99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C0175B">
        <w:rPr>
          <w:rFonts w:ascii="Times New Roman" w:eastAsia="Calibri" w:hAnsi="Times New Roman" w:cs="Times New Roman"/>
          <w:b/>
          <w:sz w:val="28"/>
          <w:szCs w:val="28"/>
        </w:rPr>
        <w:t>TUGAS AKHIR</w:t>
      </w:r>
    </w:p>
    <w:p w14:paraId="35BDA90B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</w:p>
    <w:p w14:paraId="480ACD15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 w:rsidRPr="00C0175B">
        <w:rPr>
          <w:rFonts w:ascii="Times New Roman" w:eastAsia="Calibri" w:hAnsi="Times New Roman" w:cs="Times New Roman"/>
          <w:b/>
          <w:sz w:val="32"/>
          <w:szCs w:val="32"/>
        </w:rPr>
        <w:t>JUDUL DALAM BAHASA INDONESIA</w:t>
      </w:r>
    </w:p>
    <w:p w14:paraId="616A8069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</w:p>
    <w:p w14:paraId="4DCD178E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b/>
          <w:i/>
          <w:sz w:val="32"/>
          <w:szCs w:val="32"/>
        </w:rPr>
      </w:pPr>
      <w:r w:rsidRPr="00C0175B">
        <w:rPr>
          <w:rFonts w:ascii="Times New Roman" w:eastAsia="Calibri" w:hAnsi="Times New Roman" w:cs="Times New Roman"/>
          <w:b/>
          <w:i/>
          <w:sz w:val="32"/>
          <w:szCs w:val="32"/>
        </w:rPr>
        <w:t>(</w:t>
      </w:r>
      <w:r w:rsidRPr="00C0175B">
        <w:rPr>
          <w:rFonts w:ascii="Times New Roman" w:eastAsia="Calibri" w:hAnsi="Times New Roman" w:cs="Times New Roman"/>
          <w:b/>
          <w:bCs/>
          <w:i/>
          <w:iCs/>
          <w:sz w:val="32"/>
          <w:szCs w:val="32"/>
        </w:rPr>
        <w:t>TITLE IN ENGLISH</w:t>
      </w:r>
      <w:r w:rsidRPr="00C0175B">
        <w:rPr>
          <w:rFonts w:ascii="Times New Roman" w:eastAsia="Calibri" w:hAnsi="Times New Roman" w:cs="Times New Roman"/>
          <w:b/>
          <w:i/>
          <w:sz w:val="32"/>
          <w:szCs w:val="32"/>
        </w:rPr>
        <w:t>)</w:t>
      </w:r>
    </w:p>
    <w:p w14:paraId="500D9381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i/>
        </w:rPr>
      </w:pPr>
    </w:p>
    <w:p w14:paraId="33E08B70" w14:textId="77777777" w:rsidR="00234840" w:rsidRPr="00C0175B" w:rsidRDefault="00234840" w:rsidP="00DF2123">
      <w:pPr>
        <w:spacing w:after="120"/>
        <w:jc w:val="center"/>
        <w:rPr>
          <w:rFonts w:ascii="Times New Roman" w:eastAsia="Calibri" w:hAnsi="Times New Roman" w:cs="Times New Roman"/>
          <w:b/>
          <w:sz w:val="24"/>
        </w:rPr>
      </w:pPr>
      <w:r w:rsidRPr="00C0175B">
        <w:rPr>
          <w:rFonts w:ascii="Times New Roman" w:eastAsia="Calibri" w:hAnsi="Times New Roman" w:cs="Times New Roman"/>
          <w:b/>
          <w:sz w:val="24"/>
        </w:rPr>
        <w:t>Telah</w:t>
      </w:r>
      <w:r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sz w:val="24"/>
        </w:rPr>
        <w:t>disetujui</w:t>
      </w:r>
      <w:proofErr w:type="spellEnd"/>
      <w:r>
        <w:rPr>
          <w:rFonts w:ascii="Times New Roman" w:eastAsia="Calibri" w:hAnsi="Times New Roman" w:cs="Times New Roman"/>
          <w:b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b/>
          <w:sz w:val="24"/>
        </w:rPr>
        <w:t>disahkan</w:t>
      </w:r>
      <w:proofErr w:type="spellEnd"/>
      <w:r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sz w:val="24"/>
        </w:rPr>
        <w:t>Buku</w:t>
      </w:r>
      <w:proofErr w:type="spellEnd"/>
      <w:r w:rsidRPr="00C0175B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Tugas</w:t>
      </w:r>
      <w:proofErr w:type="spellEnd"/>
      <w:r w:rsidRPr="00C0175B">
        <w:rPr>
          <w:rFonts w:ascii="Times New Roman" w:eastAsia="Calibri" w:hAnsi="Times New Roman" w:cs="Times New Roman"/>
          <w:b/>
          <w:sz w:val="24"/>
        </w:rPr>
        <w:t xml:space="preserve"> Akhir</w:t>
      </w:r>
    </w:p>
    <w:p w14:paraId="48521DC8" w14:textId="77777777" w:rsidR="00234840" w:rsidRPr="00C0175B" w:rsidRDefault="00234840" w:rsidP="00DF2123">
      <w:pPr>
        <w:spacing w:after="120"/>
        <w:jc w:val="center"/>
        <w:rPr>
          <w:rFonts w:ascii="Times New Roman" w:eastAsia="Calibri" w:hAnsi="Times New Roman" w:cs="Times New Roman"/>
          <w:b/>
          <w:sz w:val="24"/>
        </w:rPr>
      </w:pPr>
      <w:r w:rsidRPr="00C0175B">
        <w:rPr>
          <w:rFonts w:ascii="Times New Roman" w:eastAsia="Calibri" w:hAnsi="Times New Roman" w:cs="Times New Roman"/>
          <w:b/>
          <w:sz w:val="24"/>
        </w:rPr>
        <w:t xml:space="preserve">Program </w:t>
      </w: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Studi</w:t>
      </w:r>
      <w:proofErr w:type="spellEnd"/>
      <w:r w:rsidRPr="00C0175B">
        <w:rPr>
          <w:rFonts w:ascii="Times New Roman" w:eastAsia="Calibri" w:hAnsi="Times New Roman" w:cs="Times New Roman"/>
          <w:b/>
          <w:sz w:val="24"/>
        </w:rPr>
        <w:t xml:space="preserve"> Teknik </w:t>
      </w: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Elektro</w:t>
      </w:r>
      <w:proofErr w:type="spellEnd"/>
    </w:p>
    <w:p w14:paraId="114D502F" w14:textId="77777777" w:rsidR="00234840" w:rsidRPr="00C0175B" w:rsidRDefault="00234840" w:rsidP="00DF2123">
      <w:pPr>
        <w:spacing w:after="120"/>
        <w:jc w:val="center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Fakultas</w:t>
      </w:r>
      <w:proofErr w:type="spellEnd"/>
      <w:r w:rsidRPr="00C0175B">
        <w:rPr>
          <w:rFonts w:ascii="Times New Roman" w:eastAsia="Calibri" w:hAnsi="Times New Roman" w:cs="Times New Roman"/>
          <w:b/>
          <w:sz w:val="24"/>
        </w:rPr>
        <w:t xml:space="preserve"> Teknik </w:t>
      </w: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Elektro</w:t>
      </w:r>
      <w:proofErr w:type="spellEnd"/>
    </w:p>
    <w:p w14:paraId="5E09DC56" w14:textId="77777777" w:rsidR="00234840" w:rsidRPr="00C0175B" w:rsidRDefault="00234840" w:rsidP="00DF2123">
      <w:pPr>
        <w:spacing w:after="120"/>
        <w:jc w:val="center"/>
        <w:rPr>
          <w:rFonts w:ascii="Times New Roman" w:eastAsia="Calibri" w:hAnsi="Times New Roman" w:cs="Times New Roman"/>
          <w:b/>
          <w:sz w:val="24"/>
        </w:rPr>
      </w:pPr>
      <w:r w:rsidRPr="00C0175B">
        <w:rPr>
          <w:rFonts w:ascii="Times New Roman" w:eastAsia="Calibri" w:hAnsi="Times New Roman" w:cs="Times New Roman"/>
          <w:b/>
          <w:sz w:val="24"/>
        </w:rPr>
        <w:t>Universitas Telkom</w:t>
      </w:r>
    </w:p>
    <w:p w14:paraId="3B56B119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</w:p>
    <w:p w14:paraId="07D4EE77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b/>
          <w:sz w:val="24"/>
          <w:szCs w:val="24"/>
        </w:rPr>
        <w:t>Disusun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</w:rPr>
        <w:t xml:space="preserve"> oleh</w:t>
      </w:r>
      <w:r w:rsidRPr="00C0175B">
        <w:rPr>
          <w:rFonts w:ascii="Times New Roman" w:eastAsia="Calibri" w:hAnsi="Times New Roman" w:cs="Times New Roman"/>
          <w:b/>
          <w:sz w:val="24"/>
          <w:szCs w:val="24"/>
        </w:rPr>
        <w:t>:</w:t>
      </w:r>
    </w:p>
    <w:p w14:paraId="0ECD11AB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</w:rPr>
        <w:t>NAMA PENULIS</w:t>
      </w:r>
    </w:p>
    <w:p w14:paraId="6C2B76B4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</w:rPr>
        <w:t>NIM</w:t>
      </w:r>
    </w:p>
    <w:p w14:paraId="5A75D053" w14:textId="77777777" w:rsidR="00234840" w:rsidRPr="00C0175B" w:rsidRDefault="00234840" w:rsidP="00234840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74C5E06F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 w:rsidRPr="0EBBC232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Bandung, </w:t>
      </w:r>
      <w:proofErr w:type="spellStart"/>
      <w:r w:rsidRPr="0EBBC232">
        <w:rPr>
          <w:rFonts w:ascii="Times New Roman" w:eastAsia="Calibri" w:hAnsi="Times New Roman" w:cs="Times New Roman"/>
          <w:b/>
          <w:bCs/>
          <w:sz w:val="24"/>
          <w:szCs w:val="24"/>
        </w:rPr>
        <w:t>tanggal</w:t>
      </w:r>
      <w:proofErr w:type="spellEnd"/>
      <w:r w:rsidRPr="0EBBC232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(</w:t>
      </w:r>
      <w:proofErr w:type="spellStart"/>
      <w:r w:rsidRPr="0EBBC232">
        <w:rPr>
          <w:rFonts w:ascii="Times New Roman" w:eastAsia="Calibri" w:hAnsi="Times New Roman" w:cs="Times New Roman"/>
          <w:b/>
          <w:bCs/>
          <w:sz w:val="24"/>
          <w:szCs w:val="24"/>
        </w:rPr>
        <w:t>nama</w:t>
      </w:r>
      <w:proofErr w:type="spellEnd"/>
      <w:r w:rsidRPr="0EBBC232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) </w:t>
      </w:r>
      <w:proofErr w:type="spellStart"/>
      <w:r w:rsidRPr="0EBBC232">
        <w:rPr>
          <w:rFonts w:ascii="Times New Roman" w:eastAsia="Calibri" w:hAnsi="Times New Roman" w:cs="Times New Roman"/>
          <w:b/>
          <w:bCs/>
          <w:sz w:val="24"/>
          <w:szCs w:val="24"/>
        </w:rPr>
        <w:t>bulan</w:t>
      </w:r>
      <w:proofErr w:type="spellEnd"/>
      <w:r w:rsidRPr="0EBBC232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EBBC232">
        <w:rPr>
          <w:rFonts w:ascii="Times New Roman" w:eastAsia="Calibri" w:hAnsi="Times New Roman" w:cs="Times New Roman"/>
          <w:b/>
          <w:bCs/>
          <w:sz w:val="24"/>
          <w:szCs w:val="24"/>
        </w:rPr>
        <w:t>tahun</w:t>
      </w:r>
      <w:proofErr w:type="spellEnd"/>
    </w:p>
    <w:tbl>
      <w:tblPr>
        <w:tblW w:w="10207" w:type="dxa"/>
        <w:tblInd w:w="-1418" w:type="dxa"/>
        <w:tblLayout w:type="fixed"/>
        <w:tblLook w:val="01E0" w:firstRow="1" w:lastRow="1" w:firstColumn="1" w:lastColumn="1" w:noHBand="0" w:noVBand="0"/>
      </w:tblPr>
      <w:tblGrid>
        <w:gridCol w:w="3119"/>
        <w:gridCol w:w="3566"/>
        <w:gridCol w:w="3522"/>
      </w:tblGrid>
      <w:tr w:rsidR="0EBBC232" w14:paraId="5175F66A" w14:textId="77777777" w:rsidTr="0069551B">
        <w:trPr>
          <w:trHeight w:val="2340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tcMar>
              <w:left w:w="108" w:type="dxa"/>
              <w:right w:w="108" w:type="dxa"/>
            </w:tcMar>
          </w:tcPr>
          <w:p w14:paraId="084F548F" w14:textId="0613CDF0" w:rsidR="0EBBC232" w:rsidRDefault="0EBBC232" w:rsidP="0EBBC232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</w:pPr>
            <w:proofErr w:type="spellStart"/>
            <w:r w:rsidRPr="0EBBC232">
              <w:rPr>
                <w:rFonts w:ascii="Times New Roman" w:eastAsia="Times New Roman" w:hAnsi="Times New Roman" w:cs="Times New Roman"/>
                <w:sz w:val="24"/>
                <w:szCs w:val="24"/>
              </w:rPr>
              <w:t>Pembimbing</w:t>
            </w:r>
            <w:proofErr w:type="spellEnd"/>
            <w:r w:rsidRPr="0EBBC2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</w:t>
            </w:r>
          </w:p>
          <w:p w14:paraId="189B4898" w14:textId="0BC551F1" w:rsidR="0EBBC232" w:rsidRDefault="0EBBC232" w:rsidP="00DF2123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</w:pPr>
            <w:r w:rsidRPr="0EBBC2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14:paraId="69B33A88" w14:textId="75C05BA1" w:rsidR="0EBBC232" w:rsidRDefault="0EBBC232" w:rsidP="0EBBC232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</w:pPr>
            <w:r w:rsidRPr="0EBBC2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14:paraId="42FA55C9" w14:textId="3D17015F" w:rsidR="0EBBC232" w:rsidRDefault="0EBBC232" w:rsidP="0EBBC232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</w:pPr>
            <w:r w:rsidRPr="0EBBC2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NAMA PEMBIMBING 1</w:t>
            </w:r>
          </w:p>
          <w:p w14:paraId="003192EF" w14:textId="09E8564F" w:rsidR="0EBBC232" w:rsidRDefault="0EBBC232" w:rsidP="0EBBC232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</w:pPr>
            <w:r w:rsidRPr="0EBBC232">
              <w:rPr>
                <w:rFonts w:ascii="Times New Roman" w:eastAsia="Times New Roman" w:hAnsi="Times New Roman" w:cs="Times New Roman"/>
                <w:sz w:val="24"/>
                <w:szCs w:val="24"/>
              </w:rPr>
              <w:t>NIP.</w:t>
            </w:r>
          </w:p>
        </w:tc>
        <w:tc>
          <w:tcPr>
            <w:tcW w:w="3566" w:type="dxa"/>
            <w:tcBorders>
              <w:top w:val="nil"/>
              <w:left w:val="nil"/>
              <w:bottom w:val="nil"/>
              <w:right w:val="nil"/>
            </w:tcBorders>
            <w:tcMar>
              <w:left w:w="108" w:type="dxa"/>
              <w:right w:w="108" w:type="dxa"/>
            </w:tcMar>
          </w:tcPr>
          <w:p w14:paraId="75B6A8CD" w14:textId="206C1082" w:rsidR="0EBBC232" w:rsidRDefault="0EBBC232" w:rsidP="0EBBC232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</w:pPr>
            <w:proofErr w:type="spellStart"/>
            <w:r w:rsidRPr="0EBBC232">
              <w:rPr>
                <w:rFonts w:ascii="Times New Roman" w:eastAsia="Times New Roman" w:hAnsi="Times New Roman" w:cs="Times New Roman"/>
                <w:sz w:val="24"/>
                <w:szCs w:val="24"/>
              </w:rPr>
              <w:t>Pembimbing</w:t>
            </w:r>
            <w:proofErr w:type="spellEnd"/>
            <w:r w:rsidRPr="0EBBC2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I</w:t>
            </w:r>
          </w:p>
          <w:p w14:paraId="6F42E68C" w14:textId="633A6737" w:rsidR="0EBBC232" w:rsidRDefault="0EBBC232" w:rsidP="0069551B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</w:pPr>
            <w:r w:rsidRPr="0EBBC2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14:paraId="4C718029" w14:textId="1BE9847C" w:rsidR="0EBBC232" w:rsidRDefault="0EBBC232" w:rsidP="0EBBC232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</w:pPr>
            <w:r w:rsidRPr="0EBBC2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14:paraId="6147B874" w14:textId="5F760695" w:rsidR="0EBBC232" w:rsidRDefault="0EBBC232" w:rsidP="0EBBC232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</w:pPr>
            <w:r w:rsidRPr="0EBBC2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NAMA PEMBIMBING 1</w:t>
            </w:r>
          </w:p>
          <w:p w14:paraId="3DB55BC5" w14:textId="250A3B18" w:rsidR="0EBBC232" w:rsidRDefault="0EBBC232" w:rsidP="0EBBC232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</w:pPr>
            <w:r w:rsidRPr="0EBBC2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NIP. </w:t>
            </w:r>
          </w:p>
        </w:tc>
        <w:tc>
          <w:tcPr>
            <w:tcW w:w="3522" w:type="dxa"/>
            <w:tcBorders>
              <w:top w:val="nil"/>
              <w:left w:val="nil"/>
              <w:bottom w:val="nil"/>
              <w:right w:val="nil"/>
            </w:tcBorders>
            <w:tcMar>
              <w:left w:w="108" w:type="dxa"/>
              <w:right w:w="108" w:type="dxa"/>
            </w:tcMar>
          </w:tcPr>
          <w:p w14:paraId="23FFA95C" w14:textId="78D72788" w:rsidR="0EBBC232" w:rsidRDefault="0EBBC232" w:rsidP="0EBBC232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</w:pPr>
            <w:proofErr w:type="spellStart"/>
            <w:r w:rsidRPr="0EBBC232">
              <w:rPr>
                <w:rFonts w:ascii="Times New Roman" w:eastAsia="Times New Roman" w:hAnsi="Times New Roman" w:cs="Times New Roman"/>
                <w:sz w:val="24"/>
                <w:szCs w:val="24"/>
              </w:rPr>
              <w:t>Dosen</w:t>
            </w:r>
            <w:proofErr w:type="spellEnd"/>
            <w:r w:rsidRPr="0EBBC2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EBBC232">
              <w:rPr>
                <w:rFonts w:ascii="Times New Roman" w:eastAsia="Times New Roman" w:hAnsi="Times New Roman" w:cs="Times New Roman"/>
                <w:sz w:val="24"/>
                <w:szCs w:val="24"/>
              </w:rPr>
              <w:t>Pengusul</w:t>
            </w:r>
            <w:proofErr w:type="spellEnd"/>
            <w:r w:rsidRPr="0EBBC2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EBBC232">
              <w:rPr>
                <w:rFonts w:ascii="Times New Roman" w:eastAsia="Times New Roman" w:hAnsi="Times New Roman" w:cs="Times New Roman"/>
                <w:sz w:val="24"/>
                <w:szCs w:val="24"/>
              </w:rPr>
              <w:t>Topik</w:t>
            </w:r>
            <w:proofErr w:type="spellEnd"/>
          </w:p>
          <w:p w14:paraId="55B5BCFB" w14:textId="2B8EAB34" w:rsidR="0EBBC232" w:rsidRDefault="0EBBC232" w:rsidP="00DF2123">
            <w:pPr>
              <w:tabs>
                <w:tab w:val="center" w:pos="4513"/>
                <w:tab w:val="right" w:pos="9026"/>
              </w:tabs>
              <w:spacing w:after="0" w:line="360" w:lineRule="auto"/>
            </w:pPr>
            <w:r w:rsidRPr="0EBBC2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</w:p>
          <w:p w14:paraId="1C170838" w14:textId="4C8E3D1A" w:rsidR="0EBBC232" w:rsidRDefault="0EBBC232" w:rsidP="0EBBC232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</w:pPr>
            <w:r w:rsidRPr="0EBBC2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14:paraId="21AC1E0B" w14:textId="532B458C" w:rsidR="0EBBC232" w:rsidRDefault="0EBBC232" w:rsidP="0EBBC232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</w:pPr>
            <w:r w:rsidRPr="0EBBC2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*NAMA DOSEN PENGUSUL TOPIK</w:t>
            </w:r>
          </w:p>
          <w:p w14:paraId="2B1E8284" w14:textId="6E852139" w:rsidR="0EBBC232" w:rsidRDefault="0EBBC232" w:rsidP="0EBBC232">
            <w:pPr>
              <w:spacing w:after="0" w:line="360" w:lineRule="auto"/>
              <w:jc w:val="center"/>
            </w:pPr>
            <w:r w:rsidRPr="0EBBC2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NIP. </w:t>
            </w:r>
          </w:p>
        </w:tc>
      </w:tr>
    </w:tbl>
    <w:p w14:paraId="34DDD5E7" w14:textId="04C5C41C" w:rsidR="00234840" w:rsidRDefault="1933D740" w:rsidP="0EBBC232">
      <w:r w:rsidRPr="0EBBC232">
        <w:rPr>
          <w:rFonts w:ascii="Aptos" w:eastAsia="Aptos" w:hAnsi="Aptos" w:cs="Aptos"/>
        </w:rPr>
        <w:t xml:space="preserve"> </w:t>
      </w:r>
    </w:p>
    <w:p w14:paraId="33616E41" w14:textId="1961AED0" w:rsidR="00234840" w:rsidRDefault="1933D740" w:rsidP="0EBBC232">
      <w:pPr>
        <w:jc w:val="both"/>
      </w:pPr>
      <w:r w:rsidRPr="0EBBC232">
        <w:rPr>
          <w:rFonts w:ascii="Aptos" w:eastAsia="Aptos" w:hAnsi="Aptos" w:cs="Aptos"/>
          <w:color w:val="747474"/>
        </w:rPr>
        <w:t xml:space="preserve">*Nama </w:t>
      </w:r>
      <w:proofErr w:type="spellStart"/>
      <w:r w:rsidRPr="0EBBC232">
        <w:rPr>
          <w:rFonts w:ascii="Aptos" w:eastAsia="Aptos" w:hAnsi="Aptos" w:cs="Aptos"/>
          <w:color w:val="747474"/>
        </w:rPr>
        <w:t>Dosen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Pengusul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Topik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diisi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jika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dosen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tersebut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bukan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sebagai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Dosen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Pembimbing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I </w:t>
      </w:r>
      <w:proofErr w:type="spellStart"/>
      <w:r w:rsidRPr="0EBBC232">
        <w:rPr>
          <w:rFonts w:ascii="Aptos" w:eastAsia="Aptos" w:hAnsi="Aptos" w:cs="Aptos"/>
          <w:color w:val="747474"/>
        </w:rPr>
        <w:t>atau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belum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dapat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menjadi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pembimbing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I dan </w:t>
      </w:r>
      <w:proofErr w:type="spellStart"/>
      <w:r w:rsidRPr="0EBBC232">
        <w:rPr>
          <w:rFonts w:ascii="Aptos" w:eastAsia="Aptos" w:hAnsi="Aptos" w:cs="Aptos"/>
          <w:color w:val="747474"/>
        </w:rPr>
        <w:t>Pembimbing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II. Jika </w:t>
      </w:r>
      <w:proofErr w:type="spellStart"/>
      <w:r w:rsidRPr="0EBBC232">
        <w:rPr>
          <w:rFonts w:ascii="Aptos" w:eastAsia="Aptos" w:hAnsi="Aptos" w:cs="Aptos"/>
          <w:color w:val="747474"/>
        </w:rPr>
        <w:t>dosen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pengusul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topik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adalah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Pembimbing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I, </w:t>
      </w:r>
      <w:proofErr w:type="spellStart"/>
      <w:r w:rsidRPr="0EBBC232">
        <w:rPr>
          <w:rFonts w:ascii="Aptos" w:eastAsia="Aptos" w:hAnsi="Aptos" w:cs="Aptos"/>
          <w:color w:val="747474"/>
        </w:rPr>
        <w:t>maka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kolom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tanda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tangan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dosen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pengusul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topik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dapat</w:t>
      </w:r>
      <w:proofErr w:type="spellEnd"/>
      <w:r w:rsidRPr="0EBBC232">
        <w:rPr>
          <w:rFonts w:ascii="Aptos" w:eastAsia="Aptos" w:hAnsi="Aptos" w:cs="Aptos"/>
          <w:color w:val="747474"/>
        </w:rPr>
        <w:t xml:space="preserve"> </w:t>
      </w:r>
      <w:proofErr w:type="spellStart"/>
      <w:r w:rsidRPr="0EBBC232">
        <w:rPr>
          <w:rFonts w:ascii="Aptos" w:eastAsia="Aptos" w:hAnsi="Aptos" w:cs="Aptos"/>
          <w:color w:val="747474"/>
        </w:rPr>
        <w:t>dihapus</w:t>
      </w:r>
      <w:proofErr w:type="spellEnd"/>
      <w:r w:rsidRPr="0EBBC232">
        <w:rPr>
          <w:rFonts w:ascii="Aptos" w:eastAsia="Aptos" w:hAnsi="Aptos" w:cs="Aptos"/>
          <w:color w:val="747474"/>
        </w:rPr>
        <w:t>.</w:t>
      </w:r>
    </w:p>
    <w:p w14:paraId="6B46F620" w14:textId="54B3B607" w:rsidR="00234840" w:rsidRDefault="00234840" w:rsidP="0EBBC232">
      <w:pPr>
        <w:spacing w:after="120" w:line="360" w:lineRule="auto"/>
        <w:rPr>
          <w:rFonts w:ascii="Times New Roman" w:eastAsia="Calibri" w:hAnsi="Times New Roman" w:cs="Times New Roman"/>
          <w:b/>
          <w:bCs/>
          <w:sz w:val="32"/>
          <w:szCs w:val="32"/>
          <w:lang w:val="id-ID"/>
        </w:rPr>
        <w:sectPr w:rsidR="00234840" w:rsidSect="00840CDE">
          <w:pgSz w:w="11906" w:h="16838" w:code="9"/>
          <w:pgMar w:top="1699" w:right="1699" w:bottom="1699" w:left="2275" w:header="706" w:footer="706" w:gutter="0"/>
          <w:pgNumType w:fmt="lowerRoman"/>
          <w:cols w:space="708"/>
          <w:docGrid w:linePitch="360"/>
        </w:sectPr>
      </w:pPr>
    </w:p>
    <w:p w14:paraId="1C5D0F88" w14:textId="77777777" w:rsidR="00840CDE" w:rsidRPr="00C0175B" w:rsidRDefault="00840CDE" w:rsidP="00572F93">
      <w:pPr>
        <w:spacing w:after="120" w:line="36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ABSTRAK</w:t>
      </w:r>
      <w:bookmarkEnd w:id="0"/>
      <w:bookmarkEnd w:id="1"/>
      <w:bookmarkEnd w:id="2"/>
      <w:bookmarkEnd w:id="3"/>
    </w:p>
    <w:p w14:paraId="39298915" w14:textId="77777777" w:rsidR="00840CDE" w:rsidRPr="00C0175B" w:rsidRDefault="00840CDE" w:rsidP="00B4178D">
      <w:pPr>
        <w:spacing w:after="120" w:line="360" w:lineRule="auto"/>
        <w:ind w:firstLine="425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bstr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khtis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u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masala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tode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simpul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bstr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bu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udah-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m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rt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e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utu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k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b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nj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097CB8B5" w14:textId="77777777" w:rsidR="00840CDE" w:rsidRPr="00C0175B" w:rsidRDefault="00840CDE" w:rsidP="00746C9A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mum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di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ksim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1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tar-belak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mili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tas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2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ara-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ngkah-langk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gian-bag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usul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/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ecah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10C6B593" w14:textId="77777777" w:rsidR="00840CDE" w:rsidRPr="00C0175B" w:rsidRDefault="00840CDE" w:rsidP="00746C9A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Is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iasa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/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parameter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berhasil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gi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cap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uantitati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) dan/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rameter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berhasil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cap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2307642" w14:textId="77777777" w:rsidR="00840CDE" w:rsidRPr="00C0175B" w:rsidRDefault="00840CDE" w:rsidP="00840CDE">
      <w:pPr>
        <w:spacing w:after="120" w:line="360" w:lineRule="auto"/>
        <w:ind w:firstLine="57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0835A21D" w14:textId="77777777" w:rsidR="00840CDE" w:rsidRDefault="003609D2" w:rsidP="00840CDE">
      <w:pPr>
        <w:spacing w:after="120" w:line="360" w:lineRule="auto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Kata </w:t>
      </w:r>
      <w:proofErr w:type="spellStart"/>
      <w:r>
        <w:rPr>
          <w:rFonts w:ascii="Times New Roman" w:eastAsia="Calibri" w:hAnsi="Times New Roman" w:cs="Times New Roman"/>
          <w:b/>
          <w:sz w:val="24"/>
          <w:szCs w:val="24"/>
        </w:rPr>
        <w:t>Kunci</w:t>
      </w:r>
      <w:proofErr w:type="spellEnd"/>
      <w:r w:rsidR="00840CDE" w:rsidRPr="00C0175B">
        <w:rPr>
          <w:rFonts w:ascii="Times New Roman" w:eastAsia="Calibri" w:hAnsi="Times New Roman" w:cs="Times New Roman"/>
          <w:b/>
          <w:sz w:val="24"/>
          <w:szCs w:val="24"/>
        </w:rPr>
        <w:t xml:space="preserve">: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Tuliskan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dua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sampai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enam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kata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kunci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yang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berkaitan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dengan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masalah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r w:rsidR="00837825">
        <w:rPr>
          <w:rFonts w:ascii="Times New Roman" w:eastAsia="Calibri" w:hAnsi="Times New Roman" w:cs="Times New Roman"/>
          <w:i/>
          <w:sz w:val="24"/>
          <w:szCs w:val="24"/>
        </w:rPr>
        <w:t xml:space="preserve">yang </w:t>
      </w:r>
      <w:proofErr w:type="spellStart"/>
      <w:r w:rsidR="00837825">
        <w:rPr>
          <w:rFonts w:ascii="Times New Roman" w:eastAsia="Calibri" w:hAnsi="Times New Roman" w:cs="Times New Roman"/>
          <w:i/>
          <w:sz w:val="24"/>
          <w:szCs w:val="24"/>
        </w:rPr>
        <w:t>dibahas</w:t>
      </w:r>
      <w:proofErr w:type="spellEnd"/>
      <w:r w:rsidR="00837825">
        <w:rPr>
          <w:rFonts w:ascii="Times New Roman" w:eastAsia="Calibri" w:hAnsi="Times New Roman" w:cs="Times New Roman"/>
          <w:i/>
          <w:sz w:val="24"/>
          <w:szCs w:val="24"/>
        </w:rPr>
        <w:t>.</w:t>
      </w:r>
    </w:p>
    <w:p w14:paraId="0C98E7BD" w14:textId="77777777" w:rsidR="00837825" w:rsidRDefault="00837825">
      <w:pPr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i/>
          <w:sz w:val="24"/>
          <w:szCs w:val="24"/>
        </w:rPr>
        <w:br w:type="page"/>
      </w:r>
    </w:p>
    <w:p w14:paraId="60FEEFC9" w14:textId="77777777" w:rsidR="00837825" w:rsidRPr="0085685C" w:rsidRDefault="00837825" w:rsidP="00837825">
      <w:pPr>
        <w:spacing w:before="360" w:after="2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5685C">
        <w:rPr>
          <w:rFonts w:ascii="Times New Roman" w:hAnsi="Times New Roman" w:cs="Times New Roman"/>
          <w:b/>
          <w:sz w:val="28"/>
          <w:szCs w:val="28"/>
        </w:rPr>
        <w:lastRenderedPageBreak/>
        <w:t>DAFTAR ISI</w:t>
      </w:r>
    </w:p>
    <w:p w14:paraId="2F41DFB7" w14:textId="77777777" w:rsidR="00837825" w:rsidRPr="0085685C" w:rsidRDefault="00572F93" w:rsidP="00837825">
      <w:pPr>
        <w:tabs>
          <w:tab w:val="right" w:leader="dot" w:pos="7938"/>
        </w:tabs>
        <w:spacing w:before="360" w:after="120" w:line="240" w:lineRule="auto"/>
        <w:rPr>
          <w:rFonts w:ascii="Times New Roman" w:eastAsiaTheme="minorEastAsia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72F93">
        <w:rPr>
          <w:rFonts w:ascii="Times New Roman" w:hAnsi="Times New Roman" w:cs="Times New Roman"/>
          <w:b/>
          <w:sz w:val="24"/>
          <w:szCs w:val="24"/>
        </w:rPr>
        <w:t>LEMBAR PENGESAHAN</w:t>
      </w:r>
      <w:r w:rsidR="00837825">
        <w:rPr>
          <w:rFonts w:ascii="Times New Roman" w:hAnsi="Times New Roman" w:cs="Times New Roman"/>
          <w:sz w:val="24"/>
          <w:szCs w:val="24"/>
          <w:lang w:val="id-ID"/>
        </w:rPr>
        <w:t xml:space="preserve"> </w:t>
      </w:r>
      <w:r w:rsidR="00837825"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ii</w:t>
      </w:r>
    </w:p>
    <w:p w14:paraId="0D304653" w14:textId="77777777" w:rsidR="00837825" w:rsidRDefault="00572F93" w:rsidP="00837825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ABSTRAK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837825"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="00837825"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iii</w:t>
      </w:r>
    </w:p>
    <w:p w14:paraId="1006A5A3" w14:textId="77777777" w:rsidR="00572F93" w:rsidRPr="0085685C" w:rsidRDefault="00572F93" w:rsidP="00572F93">
      <w:pPr>
        <w:tabs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DAFTAR ISI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iv</w:t>
      </w:r>
    </w:p>
    <w:p w14:paraId="6A0D1CA1" w14:textId="77777777" w:rsidR="00572F93" w:rsidRPr="0085685C" w:rsidRDefault="00572F93" w:rsidP="00572F93">
      <w:pPr>
        <w:tabs>
          <w:tab w:val="right" w:leader="dot" w:pos="7938"/>
        </w:tabs>
        <w:spacing w:before="360" w:after="120" w:line="240" w:lineRule="auto"/>
        <w:rPr>
          <w:rFonts w:ascii="Times New Roman" w:eastAsiaTheme="minorEastAsia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72F93">
        <w:rPr>
          <w:rFonts w:ascii="Times New Roman" w:hAnsi="Times New Roman" w:cs="Times New Roman"/>
          <w:b/>
          <w:sz w:val="24"/>
          <w:szCs w:val="24"/>
        </w:rPr>
        <w:t>DAFTAR GAMBAR</w:t>
      </w:r>
      <w:r>
        <w:rPr>
          <w:rFonts w:ascii="Times New Roman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="00534054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vi</w:t>
      </w:r>
    </w:p>
    <w:p w14:paraId="14103218" w14:textId="77777777" w:rsidR="00572F93" w:rsidRDefault="00572F93" w:rsidP="00572F93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DAFTAR TABEL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534054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vii</w:t>
      </w:r>
    </w:p>
    <w:p w14:paraId="4C5E81E2" w14:textId="77777777" w:rsidR="00572F93" w:rsidRPr="00572F93" w:rsidRDefault="00572F93" w:rsidP="00837825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BAB I PENDAHULUAN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9</w:t>
      </w:r>
    </w:p>
    <w:p w14:paraId="60A999A9" w14:textId="77777777" w:rsidR="00837825" w:rsidRPr="0085685C" w:rsidRDefault="00837825" w:rsidP="00837825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r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1.1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proofErr w:type="spellStart"/>
      <w:r w:rsidR="00572F93" w:rsidRPr="00572F93">
        <w:rPr>
          <w:rFonts w:ascii="Times New Roman" w:eastAsia="Calibri" w:hAnsi="Times New Roman" w:cs="Times New Roman"/>
          <w:sz w:val="24"/>
          <w:szCs w:val="24"/>
        </w:rPr>
        <w:t>Latar</w:t>
      </w:r>
      <w:proofErr w:type="spellEnd"/>
      <w:r w:rsidR="00572F93"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572F93" w:rsidRPr="00572F93">
        <w:rPr>
          <w:rFonts w:ascii="Times New Roman" w:eastAsia="Calibri" w:hAnsi="Times New Roman" w:cs="Times New Roman"/>
          <w:sz w:val="24"/>
          <w:szCs w:val="24"/>
        </w:rPr>
        <w:t>Belakang</w:t>
      </w:r>
      <w:proofErr w:type="spellEnd"/>
      <w:r w:rsidR="00572F93"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572F93" w:rsidRPr="00572F93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="00572F93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9</w:t>
      </w:r>
    </w:p>
    <w:p w14:paraId="6578CB13" w14:textId="77777777" w:rsidR="00837825" w:rsidRPr="0085685C" w:rsidRDefault="00837825" w:rsidP="00837825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hyperlink w:anchor="_Toc476218152" w:history="1">
        <w:r w:rsidRPr="0085685C">
          <w:rPr>
            <w:rFonts w:ascii="Times New Roman" w:eastAsia="Times New Roman" w:hAnsi="Times New Roman" w:cs="Times New Roman"/>
            <w:iCs/>
            <w:noProof/>
            <w:sz w:val="24"/>
          </w:rPr>
          <w:t>1.2</w:t>
        </w:r>
        <w:r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="00D62F38">
          <w:rPr>
            <w:rFonts w:ascii="Times New Roman" w:eastAsia="Calibri" w:hAnsi="Times New Roman" w:cs="Times New Roman"/>
            <w:sz w:val="24"/>
            <w:szCs w:val="24"/>
            <w:lang w:val="id-ID"/>
          </w:rPr>
          <w:t>Rumusan Masalah</w:t>
        </w:r>
        <w:r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 xml:space="preserve"> </w:t>
        </w:r>
        <w:r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>10</w:t>
      </w:r>
    </w:p>
    <w:p w14:paraId="66137A35" w14:textId="77777777" w:rsidR="00837825" w:rsidRPr="0085685C" w:rsidRDefault="00837825" w:rsidP="00837825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hyperlink w:anchor="_Toc476218153" w:history="1">
        <w:r w:rsidRPr="0085685C">
          <w:rPr>
            <w:rFonts w:ascii="Times New Roman" w:eastAsia="Times New Roman" w:hAnsi="Times New Roman" w:cs="Times New Roman"/>
            <w:iCs/>
            <w:noProof/>
            <w:sz w:val="24"/>
          </w:rPr>
          <w:t>1.3</w:t>
        </w:r>
        <w:r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proofErr w:type="spellStart"/>
        <w:r w:rsidR="00D62F38">
          <w:rPr>
            <w:rFonts w:ascii="Times New Roman" w:eastAsia="Calibri" w:hAnsi="Times New Roman" w:cs="Times New Roman"/>
            <w:sz w:val="24"/>
            <w:szCs w:val="24"/>
          </w:rPr>
          <w:t>Tujuan</w:t>
        </w:r>
        <w:proofErr w:type="spellEnd"/>
        <w:r w:rsidR="00D62F38">
          <w:rPr>
            <w:rFonts w:ascii="Times New Roman" w:eastAsia="Calibri" w:hAnsi="Times New Roman" w:cs="Times New Roman"/>
            <w:sz w:val="24"/>
            <w:szCs w:val="24"/>
          </w:rPr>
          <w:t xml:space="preserve"> dan </w:t>
        </w:r>
        <w:proofErr w:type="spellStart"/>
        <w:r w:rsidR="00D62F38">
          <w:rPr>
            <w:rFonts w:ascii="Times New Roman" w:eastAsia="Calibri" w:hAnsi="Times New Roman" w:cs="Times New Roman"/>
            <w:sz w:val="24"/>
            <w:szCs w:val="24"/>
          </w:rPr>
          <w:t>Masalah</w:t>
        </w:r>
        <w:proofErr w:type="spellEnd"/>
        <w:r w:rsidR="00572F93">
          <w:rPr>
            <w:rFonts w:ascii="Times New Roman" w:eastAsia="Calibri" w:hAnsi="Times New Roman" w:cs="Times New Roman"/>
            <w:sz w:val="24"/>
            <w:szCs w:val="24"/>
            <w:lang w:val="id-ID"/>
          </w:rPr>
          <w:t xml:space="preserve"> </w:t>
        </w:r>
        <w:r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>11</w:t>
      </w:r>
    </w:p>
    <w:p w14:paraId="14442916" w14:textId="77777777" w:rsidR="00837825" w:rsidRDefault="00837825" w:rsidP="00837825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hyperlink w:anchor="_Toc476218154" w:history="1">
        <w:r w:rsidRPr="0085685C">
          <w:rPr>
            <w:rFonts w:ascii="Times New Roman" w:eastAsia="Times New Roman" w:hAnsi="Times New Roman" w:cs="Times New Roman"/>
            <w:iCs/>
            <w:noProof/>
            <w:sz w:val="24"/>
            <w:lang w:val="es-ES"/>
          </w:rPr>
          <w:t>1.4</w:t>
        </w:r>
        <w:r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="00572F93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Batasan </w:t>
        </w:r>
        <w:proofErr w:type="spellStart"/>
        <w:r w:rsidR="00572F93" w:rsidRPr="00572F93">
          <w:rPr>
            <w:rFonts w:ascii="Times New Roman" w:eastAsia="Calibri" w:hAnsi="Times New Roman" w:cs="Times New Roman"/>
            <w:sz w:val="24"/>
            <w:szCs w:val="24"/>
          </w:rPr>
          <w:t>Masalah</w:t>
        </w:r>
        <w:proofErr w:type="spellEnd"/>
        <w:r>
          <w:rPr>
            <w:rFonts w:ascii="Times New Roman" w:hAnsi="Times New Roman" w:cs="Times New Roman"/>
            <w:sz w:val="24"/>
            <w:szCs w:val="24"/>
            <w:lang w:val="id-ID"/>
          </w:rPr>
          <w:t xml:space="preserve"> </w:t>
        </w:r>
        <w:r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>11</w:t>
      </w:r>
    </w:p>
    <w:p w14:paraId="15E8DEB4" w14:textId="77777777" w:rsidR="00572F93" w:rsidRPr="0085685C" w:rsidRDefault="00572F93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hyperlink w:anchor="_Toc476218152" w:history="1">
        <w:r>
          <w:rPr>
            <w:rFonts w:ascii="Times New Roman" w:eastAsia="Times New Roman" w:hAnsi="Times New Roman" w:cs="Times New Roman"/>
            <w:iCs/>
            <w:noProof/>
            <w:sz w:val="24"/>
          </w:rPr>
          <w:t>1.5</w:t>
        </w:r>
        <w:r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proofErr w:type="spellStart"/>
        <w:r w:rsidRPr="00572F93">
          <w:rPr>
            <w:rFonts w:ascii="Times New Roman" w:eastAsia="Calibri" w:hAnsi="Times New Roman" w:cs="Times New Roman"/>
            <w:sz w:val="24"/>
            <w:szCs w:val="24"/>
          </w:rPr>
          <w:t>Metode</w:t>
        </w:r>
        <w:proofErr w:type="spellEnd"/>
        <w:r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</w:t>
        </w:r>
        <w:proofErr w:type="spellStart"/>
        <w:r w:rsidRPr="00572F93">
          <w:rPr>
            <w:rFonts w:ascii="Times New Roman" w:eastAsia="Calibri" w:hAnsi="Times New Roman" w:cs="Times New Roman"/>
            <w:sz w:val="24"/>
            <w:szCs w:val="24"/>
          </w:rPr>
          <w:t>Penelitian</w:t>
        </w:r>
        <w:proofErr w:type="spellEnd"/>
        <w:r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 xml:space="preserve"> </w:t>
        </w:r>
        <w:r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>12</w:t>
      </w:r>
    </w:p>
    <w:p w14:paraId="21B44B3A" w14:textId="77777777" w:rsidR="00572F93" w:rsidRPr="00572F93" w:rsidRDefault="00572F93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hyperlink w:anchor="_Toc476218153" w:history="1">
        <w:r>
          <w:rPr>
            <w:rFonts w:ascii="Times New Roman" w:eastAsia="Times New Roman" w:hAnsi="Times New Roman" w:cs="Times New Roman"/>
            <w:iCs/>
            <w:noProof/>
            <w:sz w:val="24"/>
          </w:rPr>
          <w:t>1.6</w:t>
        </w:r>
        <w:r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proofErr w:type="spellStart"/>
        <w:r w:rsidRPr="00572F93">
          <w:rPr>
            <w:rFonts w:ascii="Times New Roman" w:eastAsia="Calibri" w:hAnsi="Times New Roman" w:cs="Times New Roman"/>
            <w:sz w:val="24"/>
            <w:szCs w:val="24"/>
          </w:rPr>
          <w:t>Jadwal</w:t>
        </w:r>
        <w:proofErr w:type="spellEnd"/>
        <w:r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</w:t>
        </w:r>
        <w:proofErr w:type="spellStart"/>
        <w:r w:rsidRPr="00572F93">
          <w:rPr>
            <w:rFonts w:ascii="Times New Roman" w:eastAsia="Calibri" w:hAnsi="Times New Roman" w:cs="Times New Roman"/>
            <w:sz w:val="24"/>
            <w:szCs w:val="24"/>
          </w:rPr>
          <w:t>Pelaksanaan</w:t>
        </w:r>
        <w:proofErr w:type="spellEnd"/>
        <w:r>
          <w:rPr>
            <w:rFonts w:ascii="Times New Roman" w:eastAsia="Calibri" w:hAnsi="Times New Roman" w:cs="Times New Roman"/>
            <w:sz w:val="24"/>
            <w:szCs w:val="24"/>
            <w:lang w:val="id-ID"/>
          </w:rPr>
          <w:t xml:space="preserve"> </w:t>
        </w:r>
        <w:r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>12</w:t>
      </w:r>
    </w:p>
    <w:p w14:paraId="1CB6AD84" w14:textId="092188F0" w:rsidR="00572F93" w:rsidRPr="00572F93" w:rsidRDefault="00572F93" w:rsidP="00572F93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BAB I</w:t>
      </w:r>
      <w:r w:rsidR="00780756">
        <w:rPr>
          <w:rFonts w:ascii="Times New Roman" w:eastAsia="Calibri" w:hAnsi="Times New Roman" w:cs="Times New Roman"/>
          <w:b/>
          <w:sz w:val="24"/>
          <w:szCs w:val="24"/>
        </w:rPr>
        <w:t>I</w:t>
      </w:r>
      <w:r w:rsidRPr="00572F93">
        <w:rPr>
          <w:rFonts w:ascii="Times New Roman" w:eastAsia="Calibri" w:hAnsi="Times New Roman" w:cs="Times New Roman"/>
          <w:b/>
          <w:sz w:val="24"/>
          <w:szCs w:val="24"/>
        </w:rPr>
        <w:t xml:space="preserve"> TINJAUAN PUSTAKA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D62F38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1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3</w:t>
      </w:r>
    </w:p>
    <w:p w14:paraId="272B5255" w14:textId="77777777" w:rsidR="00572F93" w:rsidRPr="0085685C" w:rsidRDefault="00572F93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es-ES"/>
        </w:rPr>
        <w:t>2</w:t>
      </w:r>
      <w:r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1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gguna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Bahasa Indonesia yang Baik dan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Benar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  <w:r w:rsidR="00D62F38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1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3</w:t>
      </w:r>
    </w:p>
    <w:p w14:paraId="44025541" w14:textId="77777777" w:rsidR="00572F93" w:rsidRDefault="00572F93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hyperlink w:anchor="_Toc476218152" w:history="1">
        <w:r>
          <w:rPr>
            <w:rFonts w:ascii="Times New Roman" w:eastAsia="Times New Roman" w:hAnsi="Times New Roman" w:cs="Times New Roman"/>
            <w:iCs/>
            <w:noProof/>
            <w:sz w:val="24"/>
          </w:rPr>
          <w:t>2</w:t>
        </w:r>
        <w:r w:rsidRPr="0085685C">
          <w:rPr>
            <w:rFonts w:ascii="Times New Roman" w:eastAsia="Times New Roman" w:hAnsi="Times New Roman" w:cs="Times New Roman"/>
            <w:iCs/>
            <w:noProof/>
            <w:sz w:val="24"/>
          </w:rPr>
          <w:t>.2</w:t>
        </w:r>
        <w:r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proofErr w:type="spellStart"/>
        <w:r w:rsidRPr="00572F93">
          <w:rPr>
            <w:rFonts w:ascii="Times New Roman" w:eastAsia="Calibri" w:hAnsi="Times New Roman" w:cs="Times New Roman"/>
            <w:sz w:val="24"/>
            <w:szCs w:val="24"/>
          </w:rPr>
          <w:t>Penulisan</w:t>
        </w:r>
        <w:proofErr w:type="spellEnd"/>
        <w:r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 xml:space="preserve"> </w:t>
        </w:r>
        <w:r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15</w:t>
      </w:r>
      <w:r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</w:p>
    <w:p w14:paraId="288D784E" w14:textId="77777777" w:rsidR="00A619CA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2.1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054BB6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5</w:t>
      </w:r>
    </w:p>
    <w:p w14:paraId="564D0C12" w14:textId="77777777" w:rsidR="00A619CA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2.2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getikan</w:t>
      </w:r>
      <w:proofErr w:type="spellEnd"/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5</w:t>
      </w:r>
    </w:p>
    <w:p w14:paraId="64D4F02B" w14:textId="77777777" w:rsidR="00A619CA" w:rsidRDefault="00A619CA" w:rsidP="00A619CA">
      <w:pPr>
        <w:tabs>
          <w:tab w:val="left" w:pos="709"/>
          <w:tab w:val="left" w:pos="1418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2.3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omor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Halaman</w:t>
      </w:r>
      <w:r w:rsidR="00054BB6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5</w:t>
      </w:r>
    </w:p>
    <w:p w14:paraId="580E9576" w14:textId="77777777" w:rsidR="00A619CA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2.4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Ketentu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Halaman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Sampul</w:t>
      </w:r>
      <w:proofErr w:type="spellEnd"/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6</w:t>
      </w:r>
    </w:p>
    <w:p w14:paraId="4288A2AA" w14:textId="77777777" w:rsidR="00572F93" w:rsidRDefault="00572F93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hyperlink w:anchor="_Toc476218153" w:history="1">
        <w:r>
          <w:rPr>
            <w:rFonts w:ascii="Times New Roman" w:eastAsia="Times New Roman" w:hAnsi="Times New Roman" w:cs="Times New Roman"/>
            <w:iCs/>
            <w:noProof/>
            <w:sz w:val="24"/>
          </w:rPr>
          <w:t>2</w:t>
        </w:r>
        <w:r w:rsidRPr="0085685C">
          <w:rPr>
            <w:rFonts w:ascii="Times New Roman" w:eastAsia="Times New Roman" w:hAnsi="Times New Roman" w:cs="Times New Roman"/>
            <w:iCs/>
            <w:noProof/>
            <w:sz w:val="24"/>
          </w:rPr>
          <w:t>.3</w:t>
        </w:r>
        <w:r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Ketentuan</w:t>
        </w:r>
        <w:proofErr w:type="spellEnd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</w:t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Penggunaan</w:t>
        </w:r>
        <w:proofErr w:type="spellEnd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Gambar, </w:t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Tabel</w:t>
        </w:r>
        <w:proofErr w:type="spellEnd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dan </w:t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Persamaan</w:t>
        </w:r>
        <w:proofErr w:type="spellEnd"/>
        <w:r>
          <w:rPr>
            <w:rFonts w:ascii="Times New Roman" w:eastAsia="Calibri" w:hAnsi="Times New Roman" w:cs="Times New Roman"/>
            <w:sz w:val="24"/>
            <w:szCs w:val="24"/>
            <w:lang w:val="id-ID"/>
          </w:rPr>
          <w:t xml:space="preserve"> </w:t>
        </w:r>
        <w:r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>16</w:t>
      </w:r>
    </w:p>
    <w:p w14:paraId="0ED52296" w14:textId="77777777" w:rsidR="00A619CA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2.3.1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yisip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Gambar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054BB6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6</w:t>
      </w:r>
    </w:p>
    <w:p w14:paraId="219C8B44" w14:textId="77777777" w:rsidR="00A619CA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3.2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yisip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7</w:t>
      </w:r>
    </w:p>
    <w:p w14:paraId="0D978114" w14:textId="77777777" w:rsidR="00A619CA" w:rsidRDefault="00A619CA" w:rsidP="00A619CA">
      <w:pPr>
        <w:tabs>
          <w:tab w:val="left" w:pos="709"/>
          <w:tab w:val="left" w:pos="1418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3.3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ulis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rsamaan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054BB6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8</w:t>
      </w:r>
    </w:p>
    <w:p w14:paraId="083F99C9" w14:textId="77777777" w:rsidR="00572F93" w:rsidRDefault="00572F93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hyperlink w:anchor="_Toc476218154" w:history="1">
        <w:r>
          <w:rPr>
            <w:rFonts w:ascii="Times New Roman" w:eastAsia="Times New Roman" w:hAnsi="Times New Roman" w:cs="Times New Roman"/>
            <w:iCs/>
            <w:noProof/>
            <w:sz w:val="24"/>
            <w:lang w:val="es-ES"/>
          </w:rPr>
          <w:t>2</w:t>
        </w:r>
        <w:r w:rsidRPr="0085685C">
          <w:rPr>
            <w:rFonts w:ascii="Times New Roman" w:eastAsia="Times New Roman" w:hAnsi="Times New Roman" w:cs="Times New Roman"/>
            <w:iCs/>
            <w:noProof/>
            <w:sz w:val="24"/>
            <w:lang w:val="es-ES"/>
          </w:rPr>
          <w:t>.4</w:t>
        </w:r>
        <w:r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Penulisan</w:t>
        </w:r>
        <w:proofErr w:type="spellEnd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</w:t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Kutipan</w:t>
        </w:r>
        <w:proofErr w:type="spellEnd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format IEEE</w:t>
        </w:r>
        <w:r>
          <w:rPr>
            <w:rFonts w:ascii="Times New Roman" w:hAnsi="Times New Roman" w:cs="Times New Roman"/>
            <w:sz w:val="24"/>
            <w:szCs w:val="24"/>
            <w:lang w:val="id-ID"/>
          </w:rPr>
          <w:t xml:space="preserve"> </w:t>
        </w:r>
        <w:r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>18</w:t>
      </w:r>
    </w:p>
    <w:p w14:paraId="0AFB6C5F" w14:textId="77777777" w:rsidR="00A619CA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2.4.1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Kutip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Langsung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054BB6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8</w:t>
      </w:r>
    </w:p>
    <w:p w14:paraId="6A791C66" w14:textId="77777777" w:rsidR="00A619CA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4.2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Kutip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Langsung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9</w:t>
      </w:r>
    </w:p>
    <w:p w14:paraId="4343757B" w14:textId="77777777" w:rsidR="00A619CA" w:rsidRDefault="00A619CA" w:rsidP="00A619CA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es-ES"/>
        </w:rPr>
        <w:lastRenderedPageBreak/>
        <w:t>2.5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gguna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Referensi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  <w:r w:rsidR="00D62F38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1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9</w:t>
      </w:r>
    </w:p>
    <w:p w14:paraId="0DFED644" w14:textId="77777777" w:rsidR="008B7DBC" w:rsidRPr="008B7DBC" w:rsidRDefault="008B7DBC" w:rsidP="00A619CA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2.6</w:t>
      </w:r>
      <w:r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ab/>
        <w:t xml:space="preserve">Penggunaan </w:t>
      </w:r>
      <w:r>
        <w:rPr>
          <w:rFonts w:ascii="Times New Roman" w:eastAsia="Times New Roman" w:hAnsi="Times New Roman" w:cs="Times New Roman"/>
          <w:i/>
          <w:iCs/>
          <w:noProof/>
          <w:webHidden/>
          <w:sz w:val="24"/>
          <w:lang w:val="id-ID"/>
        </w:rPr>
        <w:t>Footnote</w:t>
      </w:r>
      <w:r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ab/>
        <w:t xml:space="preserve"> 1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9</w:t>
      </w:r>
    </w:p>
    <w:p w14:paraId="046E955F" w14:textId="77777777" w:rsidR="00A619CA" w:rsidRDefault="00A619CA" w:rsidP="00A619CA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hyperlink w:anchor="_Toc476218152" w:history="1">
        <w:r>
          <w:rPr>
            <w:rFonts w:ascii="Times New Roman" w:eastAsia="Times New Roman" w:hAnsi="Times New Roman" w:cs="Times New Roman"/>
            <w:iCs/>
            <w:noProof/>
            <w:sz w:val="24"/>
          </w:rPr>
          <w:t>2.</w:t>
        </w:r>
        <w:r w:rsidR="008B7DBC"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>7</w:t>
        </w:r>
        <w:r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Format </w:t>
        </w:r>
        <w:proofErr w:type="spellStart"/>
        <w:r w:rsidRPr="00572F93">
          <w:rPr>
            <w:rFonts w:ascii="Times New Roman" w:eastAsia="Calibri" w:hAnsi="Times New Roman" w:cs="Times New Roman"/>
            <w:sz w:val="24"/>
            <w:szCs w:val="24"/>
          </w:rPr>
          <w:t>Penulisan</w:t>
        </w:r>
        <w:proofErr w:type="spellEnd"/>
        <w:r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Daftar </w:t>
        </w:r>
        <w:proofErr w:type="spellStart"/>
        <w:r w:rsidRPr="00572F93">
          <w:rPr>
            <w:rFonts w:ascii="Times New Roman" w:eastAsia="Calibri" w:hAnsi="Times New Roman" w:cs="Times New Roman"/>
            <w:sz w:val="24"/>
            <w:szCs w:val="24"/>
          </w:rPr>
          <w:t>Sumber</w:t>
        </w:r>
        <w:proofErr w:type="spellEnd"/>
        <w:r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Pustaka</w:t>
        </w:r>
        <w:r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 xml:space="preserve"> </w:t>
        </w:r>
        <w:r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>27</w:t>
      </w:r>
    </w:p>
    <w:p w14:paraId="21650680" w14:textId="77777777" w:rsidR="00A619CA" w:rsidRDefault="008B7DBC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>2.7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.1 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Buku</w:t>
      </w:r>
      <w:proofErr w:type="spellEnd"/>
      <w:r w:rsidR="00A619CA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7</w:t>
      </w:r>
    </w:p>
    <w:p w14:paraId="3BB71DB0" w14:textId="77777777" w:rsidR="00A619CA" w:rsidRDefault="008B7DBC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709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>2.7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.2 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A619CA" w:rsidRPr="00572F93">
        <w:rPr>
          <w:rFonts w:ascii="Times New Roman" w:eastAsia="Calibri" w:hAnsi="Times New Roman" w:cs="Times New Roman"/>
          <w:sz w:val="24"/>
          <w:szCs w:val="24"/>
        </w:rPr>
        <w:t xml:space="preserve">Artikel </w:t>
      </w:r>
      <w:proofErr w:type="spellStart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="00A619CA" w:rsidRPr="00572F93">
        <w:rPr>
          <w:rFonts w:ascii="Times New Roman" w:eastAsia="Calibri" w:hAnsi="Times New Roman" w:cs="Times New Roman"/>
          <w:sz w:val="24"/>
          <w:szCs w:val="24"/>
        </w:rPr>
        <w:t xml:space="preserve"> proceeding (seminar, workshop)</w:t>
      </w:r>
      <w:r w:rsidR="00A619CA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8</w:t>
      </w:r>
    </w:p>
    <w:p w14:paraId="7AFAC3D2" w14:textId="77777777" w:rsidR="00A619CA" w:rsidRDefault="008B7DBC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709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>2.7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.3 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Sumber</w:t>
      </w:r>
      <w:proofErr w:type="spellEnd"/>
      <w:r w:rsidR="00A619CA" w:rsidRPr="00572F93">
        <w:rPr>
          <w:rFonts w:ascii="Times New Roman" w:eastAsia="Calibri" w:hAnsi="Times New Roman" w:cs="Times New Roman"/>
          <w:sz w:val="24"/>
          <w:szCs w:val="24"/>
        </w:rPr>
        <w:t xml:space="preserve"> online (</w:t>
      </w:r>
      <w:proofErr w:type="spellStart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="00A619CA"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wikipedia</w:t>
      </w:r>
      <w:proofErr w:type="spellEnd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)</w:t>
      </w:r>
      <w:r w:rsidR="00A619CA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8</w:t>
      </w:r>
    </w:p>
    <w:p w14:paraId="01375C29" w14:textId="77777777" w:rsidR="00A619CA" w:rsidRPr="00572F93" w:rsidRDefault="00A619CA" w:rsidP="00A619CA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BAB I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>II</w:t>
      </w:r>
      <w:r w:rsidRPr="00572F9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2C6B79" w:rsidRPr="002C6B79">
        <w:rPr>
          <w:rFonts w:ascii="Times New Roman" w:eastAsia="Calibri" w:hAnsi="Times New Roman" w:cs="Times New Roman"/>
          <w:b/>
          <w:sz w:val="24"/>
          <w:szCs w:val="24"/>
        </w:rPr>
        <w:t>PERANCANGAN SISTEM</w:t>
      </w:r>
      <w:r w:rsidR="002C6B79"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8B7DB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2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9</w:t>
      </w:r>
    </w:p>
    <w:p w14:paraId="43D73097" w14:textId="77777777" w:rsidR="00A619CA" w:rsidRDefault="00A619CA" w:rsidP="00A619CA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3</w:t>
      </w:r>
      <w:r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1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r w:rsidR="002C6B79" w:rsidRPr="00572F93">
        <w:rPr>
          <w:rFonts w:ascii="Times New Roman" w:eastAsia="Calibri" w:hAnsi="Times New Roman" w:cs="Times New Roman"/>
          <w:sz w:val="24"/>
          <w:szCs w:val="24"/>
        </w:rPr>
        <w:t xml:space="preserve">Desain </w:t>
      </w:r>
      <w:proofErr w:type="spellStart"/>
      <w:r w:rsidR="002C6B79" w:rsidRPr="00572F93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2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9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</w:p>
    <w:p w14:paraId="316FE454" w14:textId="77777777" w:rsidR="002C6B79" w:rsidRDefault="002C6B79" w:rsidP="002C6B79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3.1.1 </w:t>
      </w:r>
      <w:r w:rsidRPr="00572F93">
        <w:rPr>
          <w:rFonts w:ascii="Times New Roman" w:eastAsia="Calibri" w:hAnsi="Times New Roman" w:cs="Times New Roman"/>
          <w:sz w:val="24"/>
          <w:szCs w:val="24"/>
        </w:rPr>
        <w:t>Diagram Blok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9</w:t>
      </w:r>
    </w:p>
    <w:p w14:paraId="2C9736CB" w14:textId="77777777" w:rsidR="002C6B79" w:rsidRPr="0085685C" w:rsidRDefault="002C6B79" w:rsidP="002C6B79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3.1.2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Fungsi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dan Fitur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9</w:t>
      </w:r>
    </w:p>
    <w:p w14:paraId="401DE024" w14:textId="77777777" w:rsidR="00A619CA" w:rsidRDefault="00A619CA" w:rsidP="00A619CA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hyperlink w:anchor="_Toc476218152" w:history="1">
        <w:r>
          <w:rPr>
            <w:rFonts w:ascii="Times New Roman" w:eastAsia="Times New Roman" w:hAnsi="Times New Roman" w:cs="Times New Roman"/>
            <w:iCs/>
            <w:noProof/>
            <w:sz w:val="24"/>
          </w:rPr>
          <w:t>3</w:t>
        </w:r>
        <w:r w:rsidRPr="0085685C">
          <w:rPr>
            <w:rFonts w:ascii="Times New Roman" w:eastAsia="Times New Roman" w:hAnsi="Times New Roman" w:cs="Times New Roman"/>
            <w:iCs/>
            <w:noProof/>
            <w:sz w:val="24"/>
          </w:rPr>
          <w:t>.2</w:t>
        </w:r>
        <w:r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="002C6B79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Desain </w:t>
        </w:r>
        <w:proofErr w:type="spellStart"/>
        <w:r w:rsidR="002C6B79" w:rsidRPr="00572F93">
          <w:rPr>
            <w:rFonts w:ascii="Times New Roman" w:eastAsia="Calibri" w:hAnsi="Times New Roman" w:cs="Times New Roman"/>
            <w:sz w:val="24"/>
            <w:szCs w:val="24"/>
          </w:rPr>
          <w:t>Perangkat</w:t>
        </w:r>
        <w:proofErr w:type="spellEnd"/>
        <w:r w:rsidR="002C6B79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</w:t>
        </w:r>
        <w:proofErr w:type="spellStart"/>
        <w:r w:rsidR="002C6B79" w:rsidRPr="00572F93">
          <w:rPr>
            <w:rFonts w:ascii="Times New Roman" w:eastAsia="Calibri" w:hAnsi="Times New Roman" w:cs="Times New Roman"/>
            <w:sz w:val="24"/>
            <w:szCs w:val="24"/>
          </w:rPr>
          <w:t>Keras</w:t>
        </w:r>
        <w:proofErr w:type="spellEnd"/>
        <w:r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 xml:space="preserve"> </w:t>
        </w:r>
        <w:r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29</w:t>
      </w:r>
      <w:r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</w:p>
    <w:p w14:paraId="552C891D" w14:textId="77777777" w:rsidR="002C6B79" w:rsidRPr="0085685C" w:rsidRDefault="002C6B79" w:rsidP="002C6B79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3.2.1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Spesifikasi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Komponen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9</w:t>
      </w:r>
    </w:p>
    <w:p w14:paraId="2894F4AE" w14:textId="77777777" w:rsidR="002C6B79" w:rsidRDefault="002C6B79" w:rsidP="002C6B79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hyperlink w:anchor="_Toc476218152" w:history="1">
        <w:r>
          <w:rPr>
            <w:rFonts w:ascii="Times New Roman" w:eastAsia="Times New Roman" w:hAnsi="Times New Roman" w:cs="Times New Roman"/>
            <w:iCs/>
            <w:noProof/>
            <w:sz w:val="24"/>
          </w:rPr>
          <w:t>3</w:t>
        </w:r>
        <w:r w:rsidRPr="0085685C">
          <w:rPr>
            <w:rFonts w:ascii="Times New Roman" w:eastAsia="Times New Roman" w:hAnsi="Times New Roman" w:cs="Times New Roman"/>
            <w:iCs/>
            <w:noProof/>
            <w:sz w:val="24"/>
          </w:rPr>
          <w:t>.</w:t>
        </w:r>
        <w:r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>3</w:t>
        </w:r>
        <w:r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Desain </w:t>
        </w:r>
        <w:proofErr w:type="spellStart"/>
        <w:r w:rsidRPr="00572F93">
          <w:rPr>
            <w:rFonts w:ascii="Times New Roman" w:eastAsia="Calibri" w:hAnsi="Times New Roman" w:cs="Times New Roman"/>
            <w:sz w:val="24"/>
            <w:szCs w:val="24"/>
          </w:rPr>
          <w:t>Perangkat</w:t>
        </w:r>
        <w:proofErr w:type="spellEnd"/>
        <w:r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</w:t>
        </w:r>
        <w:proofErr w:type="spellStart"/>
        <w:r w:rsidRPr="00572F93">
          <w:rPr>
            <w:rFonts w:ascii="Times New Roman" w:eastAsia="Calibri" w:hAnsi="Times New Roman" w:cs="Times New Roman"/>
            <w:sz w:val="24"/>
            <w:szCs w:val="24"/>
          </w:rPr>
          <w:t>Lunak</w:t>
        </w:r>
        <w:proofErr w:type="spellEnd"/>
        <w:r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 xml:space="preserve"> </w:t>
        </w:r>
        <w:r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29</w:t>
      </w:r>
      <w:r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</w:p>
    <w:p w14:paraId="757B7433" w14:textId="77777777" w:rsidR="002C6B79" w:rsidRPr="0085685C" w:rsidRDefault="002C6B79" w:rsidP="002C6B79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3.2.1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Spesifikasi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Sub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9</w:t>
      </w:r>
    </w:p>
    <w:p w14:paraId="1C25C330" w14:textId="77777777" w:rsidR="00F633B2" w:rsidRPr="00572F93" w:rsidRDefault="00F633B2" w:rsidP="00F633B2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BAB I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>V</w:t>
      </w:r>
      <w:r w:rsidRPr="00572F9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F633B2">
        <w:rPr>
          <w:rFonts w:ascii="Times New Roman" w:eastAsia="Calibri" w:hAnsi="Times New Roman" w:cs="Times New Roman"/>
          <w:b/>
          <w:sz w:val="24"/>
          <w:szCs w:val="24"/>
        </w:rPr>
        <w:t>HASIL PERCOBAAN DAN ANALISIS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30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</w:p>
    <w:p w14:paraId="6FBDC93F" w14:textId="77777777" w:rsidR="00F633B2" w:rsidRDefault="00534054" w:rsidP="00F633B2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4</w:t>
      </w:r>
      <w:r w:rsidR="00F633B2"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1</w:t>
      </w:r>
      <w:r w:rsidR="00F633B2" w:rsidRPr="0085685C">
        <w:rPr>
          <w:rFonts w:ascii="Times New Roman" w:eastAsia="Times New Roman" w:hAnsi="Times New Roman" w:cs="Times New Roman"/>
          <w:noProof/>
          <w:sz w:val="24"/>
        </w:rPr>
        <w:tab/>
      </w:r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Hasil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rcobaan</w:t>
      </w:r>
      <w:proofErr w:type="spellEnd"/>
      <w:r w:rsidR="00F633B2"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30</w:t>
      </w:r>
      <w:r w:rsidR="00F633B2"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</w:p>
    <w:p w14:paraId="5EDE7AA8" w14:textId="77777777" w:rsidR="00F633B2" w:rsidRDefault="00534054" w:rsidP="00F633B2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>4</w:t>
      </w:r>
      <w:r w:rsidR="00F633B2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.1.1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guji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</w:t>
      </w:r>
      <w:r w:rsidR="00F633B2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>A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18147A24" w14:textId="77777777" w:rsidR="00F633B2" w:rsidRPr="0085685C" w:rsidRDefault="00534054" w:rsidP="00F633B2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>4</w:t>
      </w:r>
      <w:r w:rsidR="00F633B2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.1.2 </w:t>
      </w:r>
      <w:r w:rsidR="00F633B2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guji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 B</w:t>
      </w:r>
      <w:r w:rsidR="00F633B2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649E7B43" w14:textId="77777777" w:rsidR="00534054" w:rsidRDefault="00534054" w:rsidP="00534054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4</w:t>
      </w:r>
      <w:r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2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Hasil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rcobaan</w:t>
      </w:r>
      <w:proofErr w:type="spellEnd"/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30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</w:p>
    <w:p w14:paraId="2EEB9E6B" w14:textId="77777777" w:rsidR="00534054" w:rsidRDefault="00534054" w:rsidP="00534054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4.2.1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Analisis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Hubung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 A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terhadap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A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202949FC" w14:textId="77777777" w:rsidR="00534054" w:rsidRPr="0085685C" w:rsidRDefault="00534054" w:rsidP="00534054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4.2.2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Analisis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Hubung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 B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terhadap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A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6B081D97" w14:textId="77777777" w:rsidR="00534054" w:rsidRDefault="00534054" w:rsidP="00534054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4.2.3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Analisis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Hubung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 A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terhadap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B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180E497A" w14:textId="7725994B" w:rsidR="00780756" w:rsidRDefault="00534054" w:rsidP="00534054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4.2.4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Analisis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Hubung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 A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terhadap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B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65DD2A9A" w14:textId="77777777" w:rsidR="00534054" w:rsidRPr="00572F93" w:rsidRDefault="00534054" w:rsidP="00534054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BAB 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>V</w:t>
      </w:r>
      <w:r w:rsidRPr="00572F9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534054">
        <w:rPr>
          <w:rFonts w:ascii="Times New Roman" w:eastAsia="Calibri" w:hAnsi="Times New Roman" w:cs="Times New Roman"/>
          <w:b/>
          <w:sz w:val="24"/>
          <w:szCs w:val="24"/>
        </w:rPr>
        <w:t>KESIMPULAN DAN SARAN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3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1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</w:p>
    <w:p w14:paraId="70B8328E" w14:textId="77777777" w:rsidR="00534054" w:rsidRDefault="00534054" w:rsidP="00534054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5</w:t>
      </w:r>
      <w:r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1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r w:rsidRPr="00572F93">
        <w:rPr>
          <w:rFonts w:ascii="Times New Roman" w:eastAsia="Calibri" w:hAnsi="Times New Roman" w:cs="Times New Roman"/>
          <w:sz w:val="24"/>
          <w:szCs w:val="24"/>
        </w:rPr>
        <w:t>Kesimpulan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3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1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</w:p>
    <w:p w14:paraId="65785EE8" w14:textId="77777777" w:rsidR="00534054" w:rsidRDefault="00534054" w:rsidP="00534054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5</w:t>
      </w:r>
      <w:r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</w:t>
      </w: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2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r w:rsidRPr="00572F93">
        <w:rPr>
          <w:rFonts w:ascii="Times New Roman" w:eastAsia="Calibri" w:hAnsi="Times New Roman" w:cs="Times New Roman"/>
          <w:sz w:val="24"/>
          <w:szCs w:val="24"/>
        </w:rPr>
        <w:t>Saran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3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1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</w:p>
    <w:p w14:paraId="55DDC4B8" w14:textId="77777777" w:rsidR="008B7DBC" w:rsidRDefault="008B7DBC" w:rsidP="00534054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14:paraId="37D0A9E6" w14:textId="77777777" w:rsidR="008B7DBC" w:rsidRDefault="008B7DBC" w:rsidP="00534054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14:paraId="5B12BB56" w14:textId="77777777" w:rsidR="00534054" w:rsidRPr="00572F93" w:rsidRDefault="00534054" w:rsidP="00534054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34054">
        <w:rPr>
          <w:rFonts w:ascii="Times New Roman" w:eastAsia="Calibri" w:hAnsi="Times New Roman" w:cs="Times New Roman"/>
          <w:b/>
          <w:sz w:val="24"/>
          <w:szCs w:val="24"/>
        </w:rPr>
        <w:lastRenderedPageBreak/>
        <w:t>DAFTAR PUSTAKA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3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2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</w:p>
    <w:p w14:paraId="78A9C9D3" w14:textId="77777777" w:rsidR="00534054" w:rsidRPr="00572F93" w:rsidRDefault="00534054" w:rsidP="00534054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34054">
        <w:rPr>
          <w:rFonts w:ascii="Times New Roman" w:eastAsia="Calibri" w:hAnsi="Times New Roman" w:cs="Times New Roman"/>
          <w:b/>
          <w:sz w:val="24"/>
          <w:szCs w:val="24"/>
        </w:rPr>
        <w:t>LAMPIRAN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8B7DB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3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3</w:t>
      </w:r>
    </w:p>
    <w:p w14:paraId="24B09FF6" w14:textId="77777777" w:rsidR="00054BB6" w:rsidRDefault="00534054" w:rsidP="00054BB6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 w:rsidRPr="00534054">
        <w:rPr>
          <w:rFonts w:ascii="Times New Roman" w:eastAsia="Calibri" w:hAnsi="Times New Roman" w:cs="Times New Roman"/>
          <w:b/>
          <w:sz w:val="24"/>
          <w:szCs w:val="24"/>
        </w:rPr>
        <w:t>FORM PEMERIKSAAN TUGAS AKHIR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bookmarkStart w:id="8" w:name="_Toc459313582"/>
      <w:bookmarkStart w:id="9" w:name="_Toc490782368"/>
      <w:bookmarkStart w:id="10" w:name="_Toc491073457"/>
      <w:bookmarkStart w:id="11" w:name="_Toc491073684"/>
    </w:p>
    <w:p w14:paraId="26F56108" w14:textId="77777777" w:rsidR="008B7DBC" w:rsidRDefault="008B7DBC" w:rsidP="00947217">
      <w:pPr>
        <w:tabs>
          <w:tab w:val="left" w:pos="284"/>
          <w:tab w:val="right" w:leader="dot" w:pos="7938"/>
        </w:tabs>
        <w:spacing w:before="360" w:after="240" w:line="24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</w:p>
    <w:p w14:paraId="2E984061" w14:textId="77777777" w:rsidR="008B7DBC" w:rsidRDefault="008B7DBC">
      <w:pP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 w:type="page"/>
      </w:r>
    </w:p>
    <w:p w14:paraId="21EAA63A" w14:textId="77777777" w:rsidR="00840CDE" w:rsidRPr="00054BB6" w:rsidRDefault="00840CDE" w:rsidP="00947217">
      <w:pPr>
        <w:tabs>
          <w:tab w:val="left" w:pos="284"/>
          <w:tab w:val="right" w:leader="dot" w:pos="7938"/>
        </w:tabs>
        <w:spacing w:before="360" w:after="240" w:line="24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val="id-ID" w:eastAsia="id-ID"/>
        </w:rPr>
      </w:pP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DAFTAR GAMBA</w:t>
      </w:r>
      <w:bookmarkEnd w:id="8"/>
      <w:bookmarkEnd w:id="9"/>
      <w:bookmarkEnd w:id="10"/>
      <w:bookmarkEnd w:id="11"/>
      <w:r w:rsidR="00054BB6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val="id-ID" w:eastAsia="id-ID"/>
        </w:rPr>
        <w:t>R</w:t>
      </w:r>
    </w:p>
    <w:p w14:paraId="41F7C282" w14:textId="77777777" w:rsidR="00054BB6" w:rsidRDefault="00054BB6" w:rsidP="00947217">
      <w:pPr>
        <w:tabs>
          <w:tab w:val="left" w:pos="284"/>
          <w:tab w:val="right" w:leader="dot" w:pos="7938"/>
        </w:tabs>
        <w:spacing w:after="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Gambar 2.1 </w:t>
      </w:r>
      <w:r w:rsidRPr="00054BB6">
        <w:rPr>
          <w:rFonts w:ascii="Times New Roman" w:eastAsia="Calibri" w:hAnsi="Times New Roman" w:cs="Times New Roman"/>
          <w:sz w:val="24"/>
          <w:szCs w:val="24"/>
          <w:lang w:val="id-ID"/>
        </w:rPr>
        <w:t>Desain rangkaian elektronik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054BB6">
        <w:rPr>
          <w:rFonts w:ascii="Times New Roman" w:eastAsia="Times New Roman" w:hAnsi="Times New Roman" w:cs="Times New Roman"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bookmarkStart w:id="12" w:name="_Toc459313583"/>
      <w:bookmarkStart w:id="13" w:name="_Toc490782369"/>
      <w:bookmarkStart w:id="14" w:name="_Toc491073458"/>
      <w:bookmarkStart w:id="15" w:name="_Toc491073685"/>
    </w:p>
    <w:p w14:paraId="58EDBAFC" w14:textId="77777777" w:rsidR="00054BB6" w:rsidRDefault="00054BB6">
      <w:pP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br w:type="page"/>
      </w:r>
    </w:p>
    <w:p w14:paraId="332B3382" w14:textId="77777777" w:rsidR="00054BB6" w:rsidRDefault="00840CDE" w:rsidP="00947217">
      <w:pPr>
        <w:tabs>
          <w:tab w:val="left" w:pos="284"/>
          <w:tab w:val="right" w:leader="dot" w:pos="7938"/>
        </w:tabs>
        <w:spacing w:before="360" w:after="240" w:line="24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DAFTAR TABEL</w:t>
      </w:r>
      <w:bookmarkStart w:id="16" w:name="_Toc490782370"/>
      <w:bookmarkStart w:id="17" w:name="_Toc491073459"/>
      <w:bookmarkStart w:id="18" w:name="_Toc491073686"/>
      <w:bookmarkEnd w:id="12"/>
      <w:bookmarkEnd w:id="13"/>
      <w:bookmarkEnd w:id="14"/>
      <w:bookmarkEnd w:id="15"/>
    </w:p>
    <w:p w14:paraId="1B63D387" w14:textId="77777777" w:rsidR="00054BB6" w:rsidRDefault="00054BB6" w:rsidP="00947217">
      <w:pPr>
        <w:tabs>
          <w:tab w:val="left" w:pos="284"/>
          <w:tab w:val="right" w:leader="dot" w:pos="7938"/>
        </w:tabs>
        <w:spacing w:after="0" w:line="36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Tabel 1.1 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Contoh Jadwal dan </w:t>
      </w:r>
      <w:proofErr w:type="spellStart"/>
      <w:r>
        <w:rPr>
          <w:rFonts w:ascii="Times New Roman" w:eastAsia="Calibri" w:hAnsi="Times New Roman" w:cs="Times New Roman"/>
          <w:i/>
          <w:sz w:val="24"/>
          <w:szCs w:val="24"/>
          <w:lang w:val="id-ID"/>
        </w:rPr>
        <w:t>Milestone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054BB6">
        <w:rPr>
          <w:rFonts w:ascii="Times New Roman" w:eastAsia="Times New Roman" w:hAnsi="Times New Roman" w:cs="Times New Roman"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</w:p>
    <w:p w14:paraId="5FB69897" w14:textId="77777777" w:rsidR="00947217" w:rsidRDefault="00947217" w:rsidP="00947217">
      <w:pPr>
        <w:tabs>
          <w:tab w:val="left" w:pos="284"/>
          <w:tab w:val="right" w:leader="dot" w:pos="7938"/>
        </w:tabs>
        <w:spacing w:after="0" w:line="36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Tabel 1.1 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Hubungan Antara </w:t>
      </w:r>
      <w:proofErr w:type="spellStart"/>
      <w:r>
        <w:rPr>
          <w:rFonts w:ascii="Times New Roman" w:eastAsia="Calibri" w:hAnsi="Times New Roman" w:cs="Times New Roman"/>
          <w:i/>
          <w:sz w:val="24"/>
          <w:szCs w:val="24"/>
          <w:lang w:val="id-ID"/>
        </w:rPr>
        <w:t>Input</w:t>
      </w:r>
      <w:proofErr w:type="spellEnd"/>
      <w:r>
        <w:rPr>
          <w:rFonts w:ascii="Times New Roman" w:eastAsia="Calibri" w:hAnsi="Times New Roman" w:cs="Times New Roman"/>
          <w:i/>
          <w:sz w:val="24"/>
          <w:szCs w:val="24"/>
          <w:lang w:val="id-ID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dan </w:t>
      </w:r>
      <w:proofErr w:type="spellStart"/>
      <w:r>
        <w:rPr>
          <w:rFonts w:ascii="Times New Roman" w:eastAsia="Calibri" w:hAnsi="Times New Roman" w:cs="Times New Roman"/>
          <w:i/>
          <w:sz w:val="24"/>
          <w:szCs w:val="24"/>
          <w:lang w:val="id-ID"/>
        </w:rPr>
        <w:t>Output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054BB6">
        <w:rPr>
          <w:rFonts w:ascii="Times New Roman" w:eastAsia="Times New Roman" w:hAnsi="Times New Roman" w:cs="Times New Roman"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</w:p>
    <w:p w14:paraId="7B08BBAF" w14:textId="77777777" w:rsidR="00947217" w:rsidRPr="00947217" w:rsidRDefault="00947217" w:rsidP="00947217">
      <w:pPr>
        <w:tabs>
          <w:tab w:val="left" w:pos="284"/>
          <w:tab w:val="right" w:leader="dot" w:pos="7938"/>
        </w:tabs>
        <w:spacing w:before="360" w:after="120" w:line="36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</w:p>
    <w:p w14:paraId="191518D2" w14:textId="77777777" w:rsidR="00947217" w:rsidRDefault="00947217" w:rsidP="00054BB6">
      <w:pPr>
        <w:tabs>
          <w:tab w:val="left" w:pos="284"/>
          <w:tab w:val="right" w:leader="dot" w:pos="7938"/>
        </w:tabs>
        <w:spacing w:before="360" w:after="120" w:line="24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val="id-ID" w:eastAsia="id-ID"/>
        </w:rPr>
        <w:sectPr w:rsidR="00947217" w:rsidSect="00947217">
          <w:headerReference w:type="default" r:id="rId9"/>
          <w:footerReference w:type="default" r:id="rId10"/>
          <w:headerReference w:type="first" r:id="rId11"/>
          <w:footerReference w:type="first" r:id="rId12"/>
          <w:pgSz w:w="11907" w:h="16840" w:code="9"/>
          <w:pgMar w:top="1701" w:right="1701" w:bottom="1701" w:left="2268" w:header="851" w:footer="851" w:gutter="0"/>
          <w:pgNumType w:fmt="lowerRoman" w:start="3"/>
          <w:cols w:space="708"/>
          <w:docGrid w:linePitch="360"/>
        </w:sectPr>
      </w:pPr>
    </w:p>
    <w:p w14:paraId="5965E783" w14:textId="77777777" w:rsidR="00840CDE" w:rsidRDefault="00054BB6" w:rsidP="00375E29">
      <w:pPr>
        <w:tabs>
          <w:tab w:val="left" w:pos="284"/>
          <w:tab w:val="right" w:leader="dot" w:pos="7938"/>
        </w:tabs>
        <w:spacing w:after="240" w:line="24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val="id-ID" w:eastAsia="id-ID"/>
        </w:rPr>
        <w:lastRenderedPageBreak/>
        <w:t>B</w:t>
      </w:r>
      <w:r w:rsidR="00840CDE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AB I</w:t>
      </w:r>
      <w:r w:rsidR="00840CDE"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/>
      </w:r>
      <w:bookmarkStart w:id="19" w:name="_Toc459313584"/>
      <w:r w:rsidR="00840CDE"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PENDAHULUAN</w:t>
      </w:r>
      <w:bookmarkEnd w:id="16"/>
      <w:bookmarkEnd w:id="17"/>
      <w:bookmarkEnd w:id="18"/>
      <w:bookmarkEnd w:id="19"/>
    </w:p>
    <w:p w14:paraId="4ED1143C" w14:textId="77777777" w:rsidR="00DA5E65" w:rsidRPr="00C0175B" w:rsidRDefault="00DA5E65" w:rsidP="00375E29">
      <w:pPr>
        <w:tabs>
          <w:tab w:val="left" w:pos="284"/>
          <w:tab w:val="right" w:leader="dot" w:pos="7938"/>
        </w:tabs>
        <w:spacing w:after="240" w:line="24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</w:p>
    <w:p w14:paraId="356F6169" w14:textId="49E87402" w:rsidR="00840CDE" w:rsidRPr="004E309E" w:rsidRDefault="00840CDE" w:rsidP="004E309E">
      <w:pPr>
        <w:pStyle w:val="ListParagraph"/>
        <w:keepNext/>
        <w:keepLines/>
        <w:numPr>
          <w:ilvl w:val="1"/>
          <w:numId w:val="69"/>
        </w:numPr>
        <w:spacing w:before="360" w:after="240" w:line="360" w:lineRule="auto"/>
        <w:ind w:left="426" w:hanging="426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20" w:name="_Toc459313585"/>
      <w:bookmarkStart w:id="21" w:name="_Toc490782371"/>
      <w:bookmarkStart w:id="22" w:name="_Toc491073460"/>
      <w:bookmarkStart w:id="23" w:name="_Toc491073687"/>
      <w:proofErr w:type="spellStart"/>
      <w:r w:rsidRPr="004E309E">
        <w:rPr>
          <w:rFonts w:ascii="Times New Roman" w:eastAsia="Times New Roman" w:hAnsi="Times New Roman" w:cs="Times New Roman"/>
          <w:b/>
          <w:bCs/>
          <w:sz w:val="24"/>
          <w:szCs w:val="24"/>
        </w:rPr>
        <w:t>Latar</w:t>
      </w:r>
      <w:proofErr w:type="spellEnd"/>
      <w:r w:rsidRPr="004E309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4E309E">
        <w:rPr>
          <w:rFonts w:ascii="Times New Roman" w:eastAsia="Times New Roman" w:hAnsi="Times New Roman" w:cs="Times New Roman"/>
          <w:b/>
          <w:bCs/>
          <w:sz w:val="24"/>
          <w:szCs w:val="24"/>
        </w:rPr>
        <w:t>Belakang</w:t>
      </w:r>
      <w:proofErr w:type="spellEnd"/>
      <w:r w:rsidRPr="004E309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4E309E">
        <w:rPr>
          <w:rFonts w:ascii="Times New Roman" w:eastAsia="Times New Roman" w:hAnsi="Times New Roman" w:cs="Times New Roman"/>
          <w:b/>
          <w:bCs/>
          <w:sz w:val="24"/>
          <w:szCs w:val="24"/>
        </w:rPr>
        <w:t>Masalah</w:t>
      </w:r>
      <w:bookmarkEnd w:id="20"/>
      <w:bookmarkEnd w:id="21"/>
      <w:bookmarkEnd w:id="22"/>
      <w:bookmarkEnd w:id="23"/>
      <w:proofErr w:type="spellEnd"/>
    </w:p>
    <w:p w14:paraId="0CF8C44D" w14:textId="77777777" w:rsidR="00150F88" w:rsidRDefault="00840CDE" w:rsidP="00150F88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Bagi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</w:t>
      </w:r>
      <w:r>
        <w:rPr>
          <w:rFonts w:ascii="Times New Roman" w:eastAsia="Calibri" w:hAnsi="Times New Roman" w:cs="Times New Roman"/>
          <w:sz w:val="24"/>
        </w:rPr>
        <w:t>n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jelas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p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melatar</w:t>
      </w:r>
      <w:r w:rsidRPr="00C0175B">
        <w:rPr>
          <w:rFonts w:ascii="Times New Roman" w:eastAsia="Calibri" w:hAnsi="Times New Roman" w:cs="Times New Roman"/>
          <w:sz w:val="24"/>
        </w:rPr>
        <w:t>belakang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lakukan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 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elas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jad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yebab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doro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sa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la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Bagi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is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jawa</w:t>
      </w:r>
      <w:r>
        <w:rPr>
          <w:rFonts w:ascii="Times New Roman" w:eastAsia="Calibri" w:hAnsi="Times New Roman" w:cs="Times New Roman"/>
          <w:sz w:val="24"/>
        </w:rPr>
        <w:t>b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rtanya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mbac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gen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“M</w:t>
      </w:r>
      <w:r w:rsidRPr="00C0175B">
        <w:rPr>
          <w:rFonts w:ascii="Times New Roman" w:eastAsia="Calibri" w:hAnsi="Times New Roman" w:cs="Times New Roman"/>
          <w:sz w:val="24"/>
        </w:rPr>
        <w:t>EN</w:t>
      </w:r>
      <w:r>
        <w:rPr>
          <w:rFonts w:ascii="Times New Roman" w:eastAsia="Calibri" w:hAnsi="Times New Roman" w:cs="Times New Roman"/>
          <w:sz w:val="24"/>
        </w:rPr>
        <w:t>G</w:t>
      </w:r>
      <w:r w:rsidRPr="00C0175B">
        <w:rPr>
          <w:rFonts w:ascii="Times New Roman" w:eastAsia="Calibri" w:hAnsi="Times New Roman" w:cs="Times New Roman"/>
          <w:sz w:val="24"/>
        </w:rPr>
        <w:t xml:space="preserve">APA”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</w:t>
      </w:r>
    </w:p>
    <w:p w14:paraId="3E8F7891" w14:textId="77777777" w:rsidR="00150F88" w:rsidRDefault="00840CDE" w:rsidP="00150F88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iasa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das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mp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eso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),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mud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gi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c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yelesaian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Jik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asa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rmasalah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ingku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kita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salah-mas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engkap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survey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oto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it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por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lmi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</w:p>
    <w:p w14:paraId="21112E2A" w14:textId="77777777" w:rsidR="003B2950" w:rsidRDefault="00840CDE" w:rsidP="003B295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Jik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emba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l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ondi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l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kurangan-kekura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angga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</w:t>
      </w:r>
      <w:r w:rsidR="003B2950">
        <w:rPr>
          <w:rFonts w:ascii="Times New Roman" w:eastAsia="Calibri" w:hAnsi="Times New Roman" w:cs="Times New Roman"/>
          <w:sz w:val="24"/>
        </w:rPr>
        <w:t>ntuk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B2950">
        <w:rPr>
          <w:rFonts w:ascii="Times New Roman" w:eastAsia="Calibri" w:hAnsi="Times New Roman" w:cs="Times New Roman"/>
          <w:sz w:val="24"/>
        </w:rPr>
        <w:t>dikembangkan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B2950">
        <w:rPr>
          <w:rFonts w:ascii="Times New Roman" w:eastAsia="Calibri" w:hAnsi="Times New Roman" w:cs="Times New Roman"/>
          <w:sz w:val="24"/>
        </w:rPr>
        <w:t>lebih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B2950">
        <w:rPr>
          <w:rFonts w:ascii="Times New Roman" w:eastAsia="Calibri" w:hAnsi="Times New Roman" w:cs="Times New Roman"/>
          <w:sz w:val="24"/>
        </w:rPr>
        <w:t>lanjut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>.</w:t>
      </w:r>
    </w:p>
    <w:p w14:paraId="2B24D2C8" w14:textId="77777777" w:rsidR="00840CDE" w:rsidRPr="00C0175B" w:rsidRDefault="00840CDE" w:rsidP="003B295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Jik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emba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-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belum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elas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ta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laka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-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maksud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but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rbeda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-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/mana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n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njut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ngkat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</w:t>
      </w:r>
      <w:r w:rsidR="003B295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ta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laka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HAR</w:t>
      </w:r>
      <w:r w:rsidR="003B2950">
        <w:rPr>
          <w:rFonts w:ascii="Times New Roman" w:eastAsia="Calibri" w:hAnsi="Times New Roman" w:cs="Times New Roman"/>
          <w:sz w:val="24"/>
        </w:rPr>
        <w:t xml:space="preserve">US </w:t>
      </w:r>
      <w:proofErr w:type="spellStart"/>
      <w:r w:rsidR="003B2950">
        <w:rPr>
          <w:rFonts w:ascii="Times New Roman" w:eastAsia="Calibri" w:hAnsi="Times New Roman" w:cs="Times New Roman"/>
          <w:sz w:val="24"/>
        </w:rPr>
        <w:t>berisi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B2950">
        <w:rPr>
          <w:rFonts w:ascii="Times New Roman" w:eastAsia="Calibri" w:hAnsi="Times New Roman" w:cs="Times New Roman"/>
          <w:sz w:val="24"/>
        </w:rPr>
        <w:t>poin-poin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B2950">
        <w:rPr>
          <w:rFonts w:ascii="Times New Roman" w:eastAsia="Calibri" w:hAnsi="Times New Roman" w:cs="Times New Roman"/>
          <w:sz w:val="24"/>
        </w:rPr>
        <w:t>berikut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B2950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:</w:t>
      </w:r>
    </w:p>
    <w:p w14:paraId="3EB70E1C" w14:textId="77777777" w:rsidR="00840CDE" w:rsidRPr="00746C9A" w:rsidRDefault="00840CDE" w:rsidP="00A332FE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746C9A">
        <w:rPr>
          <w:rFonts w:ascii="Times New Roman" w:eastAsia="Calibri" w:hAnsi="Times New Roman" w:cs="Times New Roman"/>
          <w:sz w:val="24"/>
        </w:rPr>
        <w:t xml:space="preserve">Apa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kondi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umum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(yang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mendukung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)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ini</w:t>
      </w:r>
      <w:proofErr w:type="spellEnd"/>
    </w:p>
    <w:p w14:paraId="0FA51EA4" w14:textId="77777777" w:rsidR="00840CDE" w:rsidRPr="00746C9A" w:rsidRDefault="00840CDE" w:rsidP="00A332FE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746C9A">
        <w:rPr>
          <w:rFonts w:ascii="Times New Roman" w:eastAsia="Calibri" w:hAnsi="Times New Roman" w:cs="Times New Roman"/>
          <w:sz w:val="24"/>
        </w:rPr>
        <w:t xml:space="preserve">Apa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kondi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bidang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pesifik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(yang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nd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injau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)</w:t>
      </w:r>
    </w:p>
    <w:p w14:paraId="4C954495" w14:textId="77777777" w:rsidR="00840CDE" w:rsidRPr="00746C9A" w:rsidRDefault="00840CDE" w:rsidP="00A332FE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rjad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bidang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pesifik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itu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(</w:t>
      </w:r>
      <w:r w:rsidRPr="00746C9A">
        <w:rPr>
          <w:rFonts w:ascii="Times New Roman" w:eastAsia="Calibri" w:hAnsi="Times New Roman" w:cs="Times New Roman"/>
          <w:i/>
          <w:sz w:val="24"/>
        </w:rPr>
        <w:t>past, present, future</w:t>
      </w:r>
      <w:r w:rsidRPr="00746C9A">
        <w:rPr>
          <w:rFonts w:ascii="Times New Roman" w:eastAsia="Calibri" w:hAnsi="Times New Roman" w:cs="Times New Roman"/>
          <w:sz w:val="24"/>
        </w:rPr>
        <w:t>)</w:t>
      </w:r>
    </w:p>
    <w:p w14:paraId="1574DB27" w14:textId="77777777" w:rsidR="00840CDE" w:rsidRPr="00746C9A" w:rsidRDefault="00840CDE" w:rsidP="00A332FE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Deskrip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proofErr w:type="gramStart"/>
      <w:r w:rsidRPr="00746C9A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:</w:t>
      </w:r>
      <w:proofErr w:type="gramEnd"/>
    </w:p>
    <w:p w14:paraId="3F082489" w14:textId="77777777" w:rsidR="00840CDE" w:rsidRPr="00746C9A" w:rsidRDefault="00840CDE" w:rsidP="00A332FE">
      <w:pPr>
        <w:pStyle w:val="ListParagraph"/>
        <w:numPr>
          <w:ilvl w:val="0"/>
          <w:numId w:val="49"/>
        </w:numPr>
        <w:spacing w:after="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kira-kir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penyebabnya</w:t>
      </w:r>
      <w:proofErr w:type="spellEnd"/>
    </w:p>
    <w:p w14:paraId="366E6C8B" w14:textId="77777777" w:rsidR="00840CDE" w:rsidRPr="00746C9A" w:rsidRDefault="00840CDE" w:rsidP="00A332FE">
      <w:pPr>
        <w:pStyle w:val="ListParagraph"/>
        <w:numPr>
          <w:ilvl w:val="0"/>
          <w:numId w:val="49"/>
        </w:numPr>
        <w:spacing w:after="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prilaku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karakteristik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itu</w:t>
      </w:r>
      <w:proofErr w:type="spellEnd"/>
    </w:p>
    <w:p w14:paraId="4546E2FE" w14:textId="77777777" w:rsidR="00840CDE" w:rsidRPr="00746C9A" w:rsidRDefault="00840CDE" w:rsidP="00A332FE">
      <w:pPr>
        <w:pStyle w:val="ListParagraph"/>
        <w:numPr>
          <w:ilvl w:val="0"/>
          <w:numId w:val="49"/>
        </w:numPr>
        <w:spacing w:after="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dampak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itu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rhadap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luas</w:t>
      </w:r>
      <w:proofErr w:type="spellEnd"/>
    </w:p>
    <w:p w14:paraId="4B7F0396" w14:textId="77777777" w:rsidR="00840CDE" w:rsidRPr="00746C9A" w:rsidRDefault="00840CDE" w:rsidP="00A332FE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Deskripsi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olusi-solu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mungki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mengata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itu</w:t>
      </w:r>
      <w:proofErr w:type="spellEnd"/>
    </w:p>
    <w:p w14:paraId="62B97F1C" w14:textId="2E33FBED" w:rsidR="00840CDE" w:rsidRPr="00746C9A" w:rsidRDefault="00840CDE" w:rsidP="00A332FE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746C9A">
        <w:rPr>
          <w:rFonts w:ascii="Times New Roman" w:eastAsia="Calibri" w:hAnsi="Times New Roman" w:cs="Times New Roman"/>
          <w:sz w:val="24"/>
        </w:rPr>
        <w:t xml:space="preserve">Apa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olu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pilih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nd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meng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?</w:t>
      </w:r>
    </w:p>
    <w:p w14:paraId="014E4B6A" w14:textId="77777777" w:rsidR="00F528A8" w:rsidRPr="00CD2205" w:rsidRDefault="00840CDE" w:rsidP="00F528A8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  <w:sectPr w:rsidR="00F528A8" w:rsidRPr="00CD2205" w:rsidSect="0001351A">
          <w:footerReference w:type="default" r:id="rId13"/>
          <w:pgSz w:w="11907" w:h="16840" w:code="9"/>
          <w:pgMar w:top="1701" w:right="1701" w:bottom="1701" w:left="2268" w:header="851" w:footer="851" w:gutter="0"/>
          <w:pgNumType w:start="1"/>
          <w:cols w:space="708"/>
          <w:docGrid w:linePitch="360"/>
        </w:sect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lastRenderedPageBreak/>
        <w:t>Deskripsi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olu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nd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usul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. (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edikit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ekilas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aj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)</w:t>
      </w:r>
    </w:p>
    <w:p w14:paraId="33AFC6C0" w14:textId="77777777" w:rsidR="00840CDE" w:rsidRPr="00746C9A" w:rsidRDefault="00840CDE" w:rsidP="00A332FE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lastRenderedPageBreak/>
        <w:t>Ungkap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pentingny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olu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nd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(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ampak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keunggul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)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ibanding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olu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lain.</w:t>
      </w:r>
    </w:p>
    <w:p w14:paraId="796871CA" w14:textId="77777777" w:rsidR="00840CDE" w:rsidRPr="00C0175B" w:rsidRDefault="00840CDE" w:rsidP="003B2950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C</w:t>
      </w:r>
      <w:r w:rsidR="0008380E">
        <w:rPr>
          <w:rFonts w:ascii="Times New Roman" w:eastAsia="Calibri" w:hAnsi="Times New Roman" w:cs="Times New Roman"/>
          <w:sz w:val="24"/>
        </w:rPr>
        <w:t>ontoh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 xml:space="preserve">: </w:t>
      </w:r>
      <w:proofErr w:type="spellStart"/>
      <w:r>
        <w:rPr>
          <w:rFonts w:ascii="Times New Roman" w:eastAsia="Calibri" w:hAnsi="Times New Roman" w:cs="Times New Roman"/>
          <w:sz w:val="24"/>
        </w:rPr>
        <w:t>P</w:t>
      </w:r>
      <w:r w:rsidRPr="00C0175B">
        <w:rPr>
          <w:rFonts w:ascii="Times New Roman" w:eastAsia="Calibri" w:hAnsi="Times New Roman" w:cs="Times New Roman"/>
          <w:sz w:val="24"/>
        </w:rPr>
        <w:t>eningkat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efisien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r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d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nya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telit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h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[1][2]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pi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lindu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[3][4],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alita</w:t>
      </w:r>
      <w:r>
        <w:rPr>
          <w:rFonts w:ascii="Times New Roman" w:eastAsia="Calibri" w:hAnsi="Times New Roman" w:cs="Times New Roman"/>
          <w:sz w:val="24"/>
        </w:rPr>
        <w:t>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ondukto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[5][6]. </w:t>
      </w:r>
      <w:proofErr w:type="spellStart"/>
      <w:r>
        <w:rPr>
          <w:rFonts w:ascii="Times New Roman" w:eastAsia="Calibri" w:hAnsi="Times New Roman" w:cs="Times New Roman"/>
          <w:sz w:val="24"/>
        </w:rPr>
        <w:t>N</w:t>
      </w:r>
      <w:r w:rsidRPr="00C0175B">
        <w:rPr>
          <w:rFonts w:ascii="Times New Roman" w:eastAsia="Calibri" w:hAnsi="Times New Roman" w:cs="Times New Roman"/>
          <w:sz w:val="24"/>
        </w:rPr>
        <w:t>amu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lu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</w:t>
      </w:r>
      <w:r>
        <w:rPr>
          <w:rFonts w:ascii="Times New Roman" w:eastAsia="Calibri" w:hAnsi="Times New Roman" w:cs="Times New Roman"/>
          <w:sz w:val="24"/>
        </w:rPr>
        <w:t xml:space="preserve">g </w:t>
      </w:r>
      <w:proofErr w:type="spellStart"/>
      <w:r>
        <w:rPr>
          <w:rFonts w:ascii="Times New Roman" w:eastAsia="Calibri" w:hAnsi="Times New Roman" w:cs="Times New Roman"/>
          <w:sz w:val="24"/>
        </w:rPr>
        <w:t>menelit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asa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...... </w:t>
      </w:r>
      <w:proofErr w:type="spellStart"/>
      <w:r>
        <w:rPr>
          <w:rFonts w:ascii="Times New Roman" w:eastAsia="Calibri" w:hAnsi="Times New Roman" w:cs="Times New Roman"/>
          <w:sz w:val="24"/>
        </w:rPr>
        <w:t>nya</w:t>
      </w:r>
      <w:proofErr w:type="spellEnd"/>
      <w:r>
        <w:rPr>
          <w:rFonts w:ascii="Times New Roman" w:eastAsia="Calibri" w:hAnsi="Times New Roman" w:cs="Times New Roman"/>
          <w:sz w:val="24"/>
        </w:rPr>
        <w:t>. D</w:t>
      </w:r>
      <w:r w:rsidRPr="00C0175B">
        <w:rPr>
          <w:rFonts w:ascii="Times New Roman" w:eastAsia="Calibri" w:hAnsi="Times New Roman" w:cs="Times New Roman"/>
          <w:sz w:val="24"/>
        </w:rPr>
        <w:t xml:space="preserve">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kam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usul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lgoritm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r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r w:rsidRPr="00751D03">
        <w:rPr>
          <w:rFonts w:ascii="Times New Roman" w:eastAsia="Calibri" w:hAnsi="Times New Roman" w:cs="Times New Roman"/>
          <w:i/>
          <w:sz w:val="24"/>
        </w:rPr>
        <w:t>tracking</w:t>
      </w:r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dasar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model SURYO [9].</w:t>
      </w:r>
    </w:p>
    <w:p w14:paraId="36E24702" w14:textId="77777777" w:rsidR="00840CDE" w:rsidRPr="00C0175B" w:rsidRDefault="00840CDE" w:rsidP="004F729A">
      <w:pPr>
        <w:keepNext/>
        <w:keepLines/>
        <w:numPr>
          <w:ilvl w:val="1"/>
          <w:numId w:val="0"/>
        </w:numPr>
        <w:spacing w:before="360" w:after="240" w:line="360" w:lineRule="auto"/>
        <w:ind w:left="357" w:hanging="357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24" w:name="_Toc459313586"/>
      <w:bookmarkStart w:id="25" w:name="_Toc490782372"/>
      <w:bookmarkStart w:id="26" w:name="_Toc491073461"/>
      <w:bookmarkStart w:id="27" w:name="_Toc491073688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1.2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Rumus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Masalah</w:t>
      </w:r>
      <w:proofErr w:type="spellEnd"/>
    </w:p>
    <w:p w14:paraId="21CAFA1C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Menjabar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rmasalahan-permasalah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selesa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cap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tia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rumu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mpuny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awab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i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</w:t>
      </w:r>
      <w:r>
        <w:rPr>
          <w:rFonts w:ascii="Times New Roman" w:eastAsia="Calibri" w:hAnsi="Times New Roman" w:cs="Times New Roman"/>
          <w:sz w:val="24"/>
        </w:rPr>
        <w:t xml:space="preserve"> model </w:t>
      </w:r>
      <w:proofErr w:type="spellStart"/>
      <w:r>
        <w:rPr>
          <w:rFonts w:ascii="Times New Roman" w:eastAsia="Calibri" w:hAnsi="Times New Roman" w:cs="Times New Roman"/>
          <w:sz w:val="24"/>
        </w:rPr>
        <w:t>siste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lampir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analis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upu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simpul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</w:p>
    <w:p w14:paraId="02E9CA9C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‘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’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d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sebut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belum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t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’rumus’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</w:t>
      </w:r>
      <w:r w:rsidRPr="00C0175B">
        <w:rPr>
          <w:rFonts w:ascii="Times New Roman" w:eastAsia="Calibri" w:hAnsi="Times New Roman" w:cs="Times New Roman"/>
          <w:sz w:val="24"/>
          <w:szCs w:val="24"/>
        </w:rPr>
        <w:t>jadi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‘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’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jadi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54B92">
        <w:rPr>
          <w:rFonts w:ascii="Times New Roman" w:eastAsia="Calibri" w:hAnsi="Times New Roman" w:cs="Times New Roman"/>
          <w:sz w:val="24"/>
          <w:szCs w:val="24"/>
          <w:u w:val="single"/>
        </w:rPr>
        <w:t>pernyataan</w:t>
      </w:r>
      <w:proofErr w:type="spellEnd"/>
      <w:r w:rsidRPr="00854B92">
        <w:rPr>
          <w:rFonts w:ascii="Times New Roman" w:eastAsia="Calibri" w:hAnsi="Times New Roman" w:cs="Times New Roman"/>
          <w:sz w:val="24"/>
          <w:szCs w:val="24"/>
          <w:u w:val="single"/>
        </w:rPr>
        <w:t xml:space="preserve"> yang </w:t>
      </w:r>
      <w:proofErr w:type="spellStart"/>
      <w:r w:rsidRPr="00854B92">
        <w:rPr>
          <w:rFonts w:ascii="Times New Roman" w:eastAsia="Calibri" w:hAnsi="Times New Roman" w:cs="Times New Roman"/>
          <w:sz w:val="24"/>
          <w:szCs w:val="24"/>
          <w:u w:val="single"/>
        </w:rPr>
        <w:t>ringkas</w:t>
      </w:r>
      <w:proofErr w:type="spellEnd"/>
      <w:r w:rsidRPr="00854B92">
        <w:rPr>
          <w:rFonts w:ascii="Times New Roman" w:eastAsia="Calibri" w:hAnsi="Times New Roman" w:cs="Times New Roman"/>
          <w:sz w:val="24"/>
          <w:szCs w:val="24"/>
          <w:u w:val="single"/>
        </w:rPr>
        <w:t xml:space="preserve"> dan </w:t>
      </w:r>
      <w:proofErr w:type="spellStart"/>
      <w:r w:rsidRPr="00854B92">
        <w:rPr>
          <w:rFonts w:ascii="Times New Roman" w:eastAsia="Calibri" w:hAnsi="Times New Roman" w:cs="Times New Roman"/>
          <w:sz w:val="24"/>
          <w:szCs w:val="24"/>
          <w:u w:val="single"/>
        </w:rPr>
        <w:t>te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E0E6C41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ingka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masala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BUK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/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ndal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ungki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sah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tik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anca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mplementa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jenis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A5BF28C" w14:textId="77777777" w:rsidR="00840CDE" w:rsidRP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>Jadi</w:t>
      </w:r>
      <w:r>
        <w:rPr>
          <w:rFonts w:ascii="Times New Roman" w:eastAsia="Calibri" w:hAnsi="Times New Roman" w:cs="Times New Roman"/>
          <w:sz w:val="24"/>
          <w:szCs w:val="24"/>
        </w:rPr>
        <w:t>,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int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conto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erik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6474DC25" w14:textId="77777777" w:rsidR="00840CDE" w:rsidRPr="00746C9A" w:rsidRDefault="00840CDE" w:rsidP="00A332FE">
      <w:pPr>
        <w:pStyle w:val="ListParagraph"/>
        <w:numPr>
          <w:ilvl w:val="0"/>
          <w:numId w:val="50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peringat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in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nji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coco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masyaraka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di wilayah </w:t>
      </w:r>
      <w:proofErr w:type="spellStart"/>
      <w:proofErr w:type="gramStart"/>
      <w:r w:rsidRPr="00746C9A">
        <w:rPr>
          <w:rFonts w:ascii="Times New Roman" w:eastAsia="Calibri" w:hAnsi="Times New Roman" w:cs="Times New Roman"/>
          <w:sz w:val="24"/>
          <w:szCs w:val="24"/>
        </w:rPr>
        <w:t>Dayeuhkolo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?</w:t>
      </w:r>
      <w:proofErr w:type="gramEnd"/>
    </w:p>
    <w:p w14:paraId="722E57DF" w14:textId="77777777" w:rsidR="00840CDE" w:rsidRPr="00746C9A" w:rsidRDefault="00840CDE" w:rsidP="00A332FE">
      <w:pPr>
        <w:pStyle w:val="ListParagraph"/>
        <w:numPr>
          <w:ilvl w:val="0"/>
          <w:numId w:val="50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gaiman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esai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implementas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46C9A">
        <w:rPr>
          <w:rFonts w:ascii="Times New Roman" w:eastAsia="Calibri" w:hAnsi="Times New Roman" w:cs="Times New Roman"/>
          <w:i/>
          <w:sz w:val="24"/>
          <w:szCs w:val="24"/>
        </w:rPr>
        <w:t>broadcast</w:t>
      </w: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SMS yang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efektif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ebaga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peringat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in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nji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proofErr w:type="gramStart"/>
      <w:r w:rsidRPr="00746C9A">
        <w:rPr>
          <w:rFonts w:ascii="Times New Roman" w:eastAsia="Calibri" w:hAnsi="Times New Roman" w:cs="Times New Roman"/>
          <w:sz w:val="24"/>
          <w:szCs w:val="24"/>
        </w:rPr>
        <w:t>Dayeuhkolo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?</w:t>
      </w:r>
      <w:proofErr w:type="gramEnd"/>
    </w:p>
    <w:p w14:paraId="76EDFD72" w14:textId="77777777" w:rsidR="00840CDE" w:rsidRPr="00C0175B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0175B">
        <w:rPr>
          <w:rFonts w:ascii="Times New Roman" w:eastAsia="Calibri" w:hAnsi="Times New Roman" w:cs="Times New Roman"/>
          <w:b/>
          <w:bCs/>
          <w:sz w:val="24"/>
          <w:szCs w:val="24"/>
        </w:rPr>
        <w:t>BUKAN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0175B"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:</w:t>
      </w:r>
      <w:proofErr w:type="gramEnd"/>
    </w:p>
    <w:p w14:paraId="2320ECC9" w14:textId="77777777" w:rsidR="00840CDE" w:rsidRPr="00746C9A" w:rsidRDefault="00840CDE" w:rsidP="00A332FE">
      <w:pPr>
        <w:pStyle w:val="ListParagraph"/>
        <w:numPr>
          <w:ilvl w:val="0"/>
          <w:numId w:val="51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gaiman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omunikas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antar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sensor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nji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46C9A">
        <w:rPr>
          <w:rFonts w:ascii="Times New Roman" w:eastAsia="Calibri" w:hAnsi="Times New Roman" w:cs="Times New Roman"/>
          <w:sz w:val="24"/>
          <w:szCs w:val="24"/>
        </w:rPr>
        <w:t>mikrokontrolle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?</w:t>
      </w:r>
      <w:proofErr w:type="gramEnd"/>
    </w:p>
    <w:p w14:paraId="4128A3ED" w14:textId="77777777" w:rsidR="00840CDE" w:rsidRPr="00746C9A" w:rsidRDefault="00840CDE" w:rsidP="00A332FE">
      <w:pPr>
        <w:pStyle w:val="ListParagraph"/>
        <w:numPr>
          <w:ilvl w:val="0"/>
          <w:numId w:val="51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gaiman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mengintegrasik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GPRS modem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46C9A">
        <w:rPr>
          <w:rFonts w:ascii="Times New Roman" w:eastAsia="Calibri" w:hAnsi="Times New Roman" w:cs="Times New Roman"/>
          <w:sz w:val="24"/>
          <w:szCs w:val="24"/>
        </w:rPr>
        <w:t>mikrokontrolle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?</w:t>
      </w:r>
      <w:proofErr w:type="gramEnd"/>
    </w:p>
    <w:p w14:paraId="4F258AD2" w14:textId="77777777" w:rsidR="00840CDE" w:rsidRPr="00746C9A" w:rsidRDefault="00840CDE" w:rsidP="00A332FE">
      <w:pPr>
        <w:pStyle w:val="ListParagraph"/>
        <w:numPr>
          <w:ilvl w:val="0"/>
          <w:numId w:val="51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gaiman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melakuk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46C9A">
        <w:rPr>
          <w:rFonts w:ascii="Times New Roman" w:eastAsia="Calibri" w:hAnsi="Times New Roman" w:cs="Times New Roman"/>
          <w:i/>
          <w:sz w:val="24"/>
          <w:szCs w:val="24"/>
        </w:rPr>
        <w:t>setting</w:t>
      </w: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pada GPRS modem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46C9A">
        <w:rPr>
          <w:rFonts w:ascii="Times New Roman" w:eastAsia="Calibri" w:hAnsi="Times New Roman" w:cs="Times New Roman"/>
          <w:i/>
          <w:sz w:val="24"/>
          <w:szCs w:val="24"/>
        </w:rPr>
        <w:t>broadcast</w:t>
      </w: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gramStart"/>
      <w:r w:rsidRPr="00746C9A">
        <w:rPr>
          <w:rFonts w:ascii="Times New Roman" w:eastAsia="Calibri" w:hAnsi="Times New Roman" w:cs="Times New Roman"/>
          <w:sz w:val="24"/>
          <w:szCs w:val="24"/>
        </w:rPr>
        <w:t>SMS ?</w:t>
      </w:r>
      <w:proofErr w:type="gramEnd"/>
    </w:p>
    <w:p w14:paraId="6E4B7E51" w14:textId="77777777" w:rsidR="00840CD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sz w:val="24"/>
          <w:szCs w:val="24"/>
        </w:rPr>
        <w:t>Rumusan-rumus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emudi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jabar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-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rnyata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logi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rgumentatif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encakup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rea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kerja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d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jalin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nta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onverge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139D612" w14:textId="39D58E0A" w:rsidR="00840CDE" w:rsidRPr="00C0175B" w:rsidRDefault="00840CDE" w:rsidP="004F729A">
      <w:pPr>
        <w:keepNext/>
        <w:keepLines/>
        <w:numPr>
          <w:ilvl w:val="1"/>
          <w:numId w:val="0"/>
        </w:numPr>
        <w:spacing w:before="360" w:after="240" w:line="360" w:lineRule="auto"/>
        <w:ind w:left="357" w:hanging="357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28" w:name="_Toc459313587"/>
      <w:bookmarkStart w:id="29" w:name="_Toc490782373"/>
      <w:bookmarkStart w:id="30" w:name="_Toc491073462"/>
      <w:bookmarkStart w:id="31" w:name="_Toc491073689"/>
      <w:bookmarkEnd w:id="24"/>
      <w:bookmarkEnd w:id="25"/>
      <w:bookmarkEnd w:id="26"/>
      <w:bookmarkEnd w:id="27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1.3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bookmarkEnd w:id="28"/>
      <w:bookmarkEnd w:id="29"/>
      <w:bookmarkEnd w:id="30"/>
      <w:bookmarkEnd w:id="31"/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Tuju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</w:p>
    <w:p w14:paraId="741DE3D1" w14:textId="567740E8" w:rsidR="00840CDE" w:rsidRPr="00C0175B" w:rsidRDefault="00840CDE" w:rsidP="00780756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Bagi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jela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  <w:r w:rsidR="003B295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780756">
        <w:rPr>
          <w:rFonts w:ascii="Times New Roman" w:eastAsia="Calibri" w:hAnsi="Times New Roman" w:cs="Times New Roman"/>
          <w:sz w:val="24"/>
          <w:szCs w:val="24"/>
        </w:rPr>
        <w:t>Berikut</w:t>
      </w:r>
      <w:proofErr w:type="spellEnd"/>
      <w:r w:rsidR="00780756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780756">
        <w:rPr>
          <w:rFonts w:ascii="Times New Roman" w:eastAsia="Calibri" w:hAnsi="Times New Roman" w:cs="Times New Roman"/>
          <w:sz w:val="24"/>
        </w:rPr>
        <w:t>tuju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ingi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cap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uga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Akhir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</w:t>
      </w:r>
    </w:p>
    <w:p w14:paraId="39B9CED3" w14:textId="77777777" w:rsidR="00840CDE" w:rsidRPr="00C0175B" w:rsidRDefault="00840CDE" w:rsidP="00A332FE">
      <w:pPr>
        <w:numPr>
          <w:ilvl w:val="0"/>
          <w:numId w:val="35"/>
        </w:numPr>
        <w:spacing w:after="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su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udul</w:t>
      </w:r>
      <w:proofErr w:type="spellEnd"/>
    </w:p>
    <w:p w14:paraId="284055D6" w14:textId="77777777" w:rsidR="00840CDE" w:rsidRPr="00C0175B" w:rsidRDefault="00840CDE" w:rsidP="00A332FE">
      <w:pPr>
        <w:numPr>
          <w:ilvl w:val="0"/>
          <w:numId w:val="35"/>
        </w:numPr>
        <w:spacing w:after="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Dari </w:t>
      </w:r>
      <w:proofErr w:type="spellStart"/>
      <w:r>
        <w:rPr>
          <w:rFonts w:ascii="Times New Roman" w:eastAsia="Calibri" w:hAnsi="Times New Roman" w:cs="Times New Roman"/>
          <w:sz w:val="24"/>
        </w:rPr>
        <w:t>T</w:t>
      </w:r>
      <w:r w:rsidRPr="00C0175B">
        <w:rPr>
          <w:rFonts w:ascii="Times New Roman" w:eastAsia="Calibri" w:hAnsi="Times New Roman" w:cs="Times New Roman"/>
          <w:sz w:val="24"/>
        </w:rPr>
        <w:t>uju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kemuk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nanti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awaban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simpulan</w:t>
      </w:r>
      <w:proofErr w:type="spellEnd"/>
    </w:p>
    <w:p w14:paraId="790E55CB" w14:textId="77777777" w:rsidR="00DA5E65" w:rsidRDefault="00840CDE" w:rsidP="00DA5E65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32" w:name="_Toc459313588"/>
      <w:bookmarkStart w:id="33" w:name="_Toc490782374"/>
      <w:bookmarkStart w:id="34" w:name="_Toc491073463"/>
      <w:bookmarkStart w:id="35" w:name="_Toc491073690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1.4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="00DA5E65">
        <w:rPr>
          <w:rFonts w:ascii="Times New Roman" w:eastAsia="Times New Roman" w:hAnsi="Times New Roman" w:cs="Times New Roman"/>
          <w:b/>
          <w:bCs/>
          <w:sz w:val="24"/>
          <w:szCs w:val="24"/>
        </w:rPr>
        <w:t>Manfaat</w:t>
      </w:r>
      <w:proofErr w:type="spellEnd"/>
      <w:r w:rsidR="00DA5E65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Hasil </w:t>
      </w:r>
      <w:proofErr w:type="spellStart"/>
      <w:r w:rsidR="00DA5E65">
        <w:rPr>
          <w:rFonts w:ascii="Times New Roman" w:eastAsia="Times New Roman" w:hAnsi="Times New Roman" w:cs="Times New Roman"/>
          <w:b/>
          <w:bCs/>
          <w:sz w:val="24"/>
          <w:szCs w:val="24"/>
        </w:rPr>
        <w:t>Penelitian</w:t>
      </w:r>
      <w:proofErr w:type="spellEnd"/>
    </w:p>
    <w:p w14:paraId="4B28D8B4" w14:textId="6F9018B6" w:rsidR="00DA5E65" w:rsidRPr="00DA5E65" w:rsidRDefault="00DA5E65" w:rsidP="00DA5E65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Manfa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yat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guna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rakt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laku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misalny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un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ingkat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efisien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wak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roduktivi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73BBD17" w14:textId="3401FBE2" w:rsidR="00840CDE" w:rsidRPr="00C0175B" w:rsidRDefault="00840CDE" w:rsidP="004F729A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Batasa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Masalah</w:t>
      </w:r>
      <w:bookmarkEnd w:id="32"/>
      <w:bookmarkEnd w:id="33"/>
      <w:bookmarkEnd w:id="34"/>
      <w:bookmarkEnd w:id="35"/>
      <w:proofErr w:type="spellEnd"/>
    </w:p>
    <w:p w14:paraId="39D1E7EF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Bagi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</w:t>
      </w:r>
      <w:r>
        <w:rPr>
          <w:rFonts w:ascii="Times New Roman" w:eastAsia="Calibri" w:hAnsi="Times New Roman" w:cs="Times New Roman"/>
          <w:sz w:val="24"/>
          <w:szCs w:val="24"/>
        </w:rPr>
        <w:t>jelas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nta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rua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lingkup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ondisi-kond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/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</w:t>
      </w:r>
      <w:r>
        <w:rPr>
          <w:rFonts w:ascii="Times New Roman" w:eastAsia="Calibri" w:hAnsi="Times New Roman" w:cs="Times New Roman"/>
          <w:sz w:val="24"/>
          <w:szCs w:val="24"/>
        </w:rPr>
        <w:t>ums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yang (di)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erlak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)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bu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adaan-kead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olu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kat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lak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4BB87BA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Batas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ole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la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le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la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mpi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ukup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asion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</w:t>
      </w:r>
      <w:r w:rsidR="0008380E">
        <w:rPr>
          <w:rFonts w:ascii="Times New Roman" w:eastAsia="Calibri" w:hAnsi="Times New Roman" w:cs="Times New Roman"/>
          <w:sz w:val="24"/>
          <w:szCs w:val="24"/>
        </w:rPr>
        <w:t>uk</w:t>
      </w:r>
      <w:proofErr w:type="spellEnd"/>
      <w:r w:rsidR="0008380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08380E">
        <w:rPr>
          <w:rFonts w:ascii="Times New Roman" w:eastAsia="Calibri" w:hAnsi="Times New Roman" w:cs="Times New Roman"/>
          <w:sz w:val="24"/>
          <w:szCs w:val="24"/>
        </w:rPr>
        <w:t>keadaan</w:t>
      </w:r>
      <w:proofErr w:type="spellEnd"/>
      <w:r w:rsidR="0008380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08380E">
        <w:rPr>
          <w:rFonts w:ascii="Times New Roman" w:eastAsia="Calibri" w:hAnsi="Times New Roman" w:cs="Times New Roman"/>
          <w:sz w:val="24"/>
          <w:szCs w:val="24"/>
        </w:rPr>
        <w:t>sebenarnya</w:t>
      </w:r>
      <w:proofErr w:type="spellEnd"/>
      <w:r w:rsidR="0008380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="0008380E">
        <w:rPr>
          <w:rFonts w:ascii="Times New Roman" w:eastAsia="Calibri" w:hAnsi="Times New Roman" w:cs="Times New Roman"/>
          <w:sz w:val="24"/>
          <w:szCs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6952C47B" w14:textId="77777777" w:rsidR="00840CDE" w:rsidRPr="00FC1E05" w:rsidRDefault="00840CDE" w:rsidP="00A332FE">
      <w:pPr>
        <w:numPr>
          <w:ilvl w:val="0"/>
          <w:numId w:val="35"/>
        </w:numPr>
        <w:spacing w:after="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FC1E05">
        <w:rPr>
          <w:rFonts w:ascii="Times New Roman" w:eastAsia="Calibri" w:hAnsi="Times New Roman" w:cs="Times New Roman"/>
          <w:sz w:val="24"/>
        </w:rPr>
        <w:t>hukum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mekanika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Newton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masih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berlaku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kondisi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kecepatan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benda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jauh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kecepatan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cahaya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>.</w:t>
      </w:r>
    </w:p>
    <w:p w14:paraId="2748A1B0" w14:textId="77777777" w:rsidR="00840CDE" w:rsidRPr="00FC1E05" w:rsidRDefault="00840CDE" w:rsidP="00A332FE">
      <w:pPr>
        <w:numPr>
          <w:ilvl w:val="0"/>
          <w:numId w:val="35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FC1E05">
        <w:rPr>
          <w:rFonts w:ascii="Times New Roman" w:eastAsia="Calibri" w:hAnsi="Times New Roman" w:cs="Times New Roman"/>
          <w:sz w:val="24"/>
        </w:rPr>
        <w:t>hukum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ekonomi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klasik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berlaku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kondisi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‘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cateris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paribus’</w:t>
      </w:r>
    </w:p>
    <w:p w14:paraId="286FB235" w14:textId="77777777" w:rsidR="00840CDE" w:rsidRPr="00C0175B" w:rsidRDefault="0008380E" w:rsidP="003B2950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Batas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601469DA" w14:textId="77777777" w:rsidR="00840CDE" w:rsidRPr="00746C9A" w:rsidRDefault="00840CDE" w:rsidP="00A332FE">
      <w:pPr>
        <w:pStyle w:val="ListParagraph"/>
        <w:numPr>
          <w:ilvl w:val="0"/>
          <w:numId w:val="52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Masyarakat yang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ijadik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obje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warg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c.Dayeuhkolo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A2DBECB" w14:textId="77777777" w:rsidR="00840CDE" w:rsidRPr="00746C9A" w:rsidRDefault="00840CDE" w:rsidP="00A332FE">
      <w:pPr>
        <w:pStyle w:val="ListParagraph"/>
        <w:numPr>
          <w:ilvl w:val="0"/>
          <w:numId w:val="52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nji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iamat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hany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akiba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luap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unga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Citaru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7FD291F" w14:textId="77777777" w:rsidR="00840CDE" w:rsidRPr="00746C9A" w:rsidRDefault="00840CDE" w:rsidP="00A332FE">
      <w:pPr>
        <w:pStyle w:val="ListParagraph"/>
        <w:numPr>
          <w:ilvl w:val="0"/>
          <w:numId w:val="52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hany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mem-</w:t>
      </w:r>
      <w:r w:rsidRPr="00746C9A">
        <w:rPr>
          <w:rFonts w:ascii="Times New Roman" w:eastAsia="Calibri" w:hAnsi="Times New Roman" w:cs="Times New Roman"/>
          <w:i/>
          <w:sz w:val="24"/>
          <w:szCs w:val="24"/>
        </w:rPr>
        <w:t>broadcast</w:t>
      </w: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SMS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100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hany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tu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RT).</w:t>
      </w:r>
    </w:p>
    <w:p w14:paraId="661F46A7" w14:textId="77777777" w:rsidR="00840CDE" w:rsidRPr="00C0175B" w:rsidRDefault="0008380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Batas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BUK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58E65DF1" w14:textId="77777777" w:rsidR="00840CDE" w:rsidRPr="00746C9A" w:rsidRDefault="00840CDE" w:rsidP="00A332FE">
      <w:pPr>
        <w:pStyle w:val="ListParagraph"/>
        <w:numPr>
          <w:ilvl w:val="0"/>
          <w:numId w:val="5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Beban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maksimu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mobil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listri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10 kg. –&gt; (</w:t>
      </w:r>
      <w:proofErr w:type="spellStart"/>
      <w:r>
        <w:fldChar w:fldCharType="begin"/>
      </w:r>
      <w:r>
        <w:instrText>HYPERLINK "http://www.cdc.gov/growthcharts/who_charts.htm" \t "_blank"</w:instrText>
      </w:r>
      <w:r>
        <w:fldChar w:fldCharType="separate"/>
      </w:r>
      <w:r w:rsidRPr="00746C9A">
        <w:rPr>
          <w:rFonts w:ascii="Times New Roman" w:eastAsia="Calibri" w:hAnsi="Times New Roman" w:cs="Times New Roman"/>
          <w:sz w:val="24"/>
          <w:szCs w:val="24"/>
        </w:rPr>
        <w:t>bera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normal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y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1,5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ahu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~12 kg</w:t>
      </w:r>
      <w:r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iap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mau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46C9A">
        <w:rPr>
          <w:rFonts w:ascii="Times New Roman" w:eastAsia="Calibri" w:hAnsi="Times New Roman" w:cs="Times New Roman"/>
          <w:sz w:val="24"/>
          <w:szCs w:val="24"/>
        </w:rPr>
        <w:t>nyeti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?,</w:t>
      </w:r>
      <w:proofErr w:type="gram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y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?)</w:t>
      </w:r>
    </w:p>
    <w:p w14:paraId="18AEC843" w14:textId="77777777" w:rsidR="00840CDE" w:rsidRPr="00746C9A" w:rsidRDefault="00840CDE" w:rsidP="00A332FE">
      <w:pPr>
        <w:pStyle w:val="ListParagraph"/>
        <w:numPr>
          <w:ilvl w:val="0"/>
          <w:numId w:val="5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Hidroponi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Otomati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hany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atu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poho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angkung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. –&gt; (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rlalu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‘mahal’,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irrasional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)</w:t>
      </w:r>
    </w:p>
    <w:p w14:paraId="0445606D" w14:textId="77777777" w:rsidR="00840CDE" w:rsidRPr="00746C9A" w:rsidRDefault="00840CDE" w:rsidP="00A332FE">
      <w:pPr>
        <w:pStyle w:val="ListParagraph"/>
        <w:numPr>
          <w:ilvl w:val="0"/>
          <w:numId w:val="5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  <w:lang w:val="id-ID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lastRenderedPageBreak/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Catu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-Daya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regeneratif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is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emu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ndara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. –&gt; (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rlalu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‘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lua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’,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pesawa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is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?)</w:t>
      </w:r>
      <w:r w:rsidR="00746C9A" w:rsidRPr="00746C9A">
        <w:rPr>
          <w:rFonts w:ascii="Times New Roman" w:eastAsia="Calibri" w:hAnsi="Times New Roman" w:cs="Times New Roman"/>
          <w:sz w:val="24"/>
          <w:szCs w:val="24"/>
          <w:lang w:val="id-ID"/>
        </w:rPr>
        <w:t>.</w:t>
      </w:r>
    </w:p>
    <w:p w14:paraId="7490DDE8" w14:textId="77777777" w:rsidR="00840CDE" w:rsidRPr="00C0175B" w:rsidRDefault="00840CDE" w:rsidP="00375E29">
      <w:pPr>
        <w:keepNext/>
        <w:keepLines/>
        <w:numPr>
          <w:ilvl w:val="1"/>
          <w:numId w:val="0"/>
        </w:numPr>
        <w:spacing w:before="360" w:after="240" w:line="360" w:lineRule="auto"/>
        <w:ind w:left="357" w:hanging="357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36" w:name="_Toc459313589"/>
      <w:bookmarkStart w:id="37" w:name="_Toc490782375"/>
      <w:bookmarkStart w:id="38" w:name="_Toc491073464"/>
      <w:bookmarkStart w:id="39" w:name="_Toc491073691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1.5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Metode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elitian</w:t>
      </w:r>
      <w:bookmarkEnd w:id="36"/>
      <w:bookmarkEnd w:id="37"/>
      <w:bookmarkEnd w:id="38"/>
      <w:bookmarkEnd w:id="39"/>
      <w:proofErr w:type="spellEnd"/>
    </w:p>
    <w:p w14:paraId="749E02D7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yat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dekat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tode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</w:t>
      </w:r>
      <w:r>
        <w:rPr>
          <w:rFonts w:ascii="Times New Roman" w:eastAsia="Calibri" w:hAnsi="Times New Roman" w:cs="Times New Roman"/>
          <w:sz w:val="24"/>
          <w:szCs w:val="24"/>
        </w:rPr>
        <w:t>nyelesai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kerja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CDFF228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kerja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dekat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: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tud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orit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/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</w:t>
      </w:r>
      <w:r w:rsidRPr="00C0175B">
        <w:rPr>
          <w:rFonts w:ascii="Times New Roman" w:eastAsia="Calibri" w:hAnsi="Times New Roman" w:cs="Times New Roman"/>
          <w:sz w:val="24"/>
          <w:szCs w:val="24"/>
        </w:rPr>
        <w:t>tud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itera</w:t>
      </w:r>
      <w:r>
        <w:rPr>
          <w:rFonts w:ascii="Times New Roman" w:eastAsia="Calibri" w:hAnsi="Times New Roman" w:cs="Times New Roman"/>
          <w:sz w:val="24"/>
          <w:szCs w:val="24"/>
        </w:rPr>
        <w:t>tu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gukur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empiri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nalis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tatisti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imu</w:t>
      </w:r>
      <w:r>
        <w:rPr>
          <w:rFonts w:ascii="Times New Roman" w:eastAsia="Calibri" w:hAnsi="Times New Roman" w:cs="Times New Roman"/>
          <w:sz w:val="24"/>
          <w:szCs w:val="24"/>
        </w:rPr>
        <w:t>las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rancang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d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mplementas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0CF8E2A" w14:textId="47CFB74A" w:rsidR="00780756" w:rsidRDefault="00840CDE" w:rsidP="004A10F8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40" w:name="_Toc459313590"/>
      <w:bookmarkStart w:id="41" w:name="_Toc490782376"/>
      <w:bookmarkStart w:id="42" w:name="_Toc491073465"/>
      <w:bookmarkStart w:id="43" w:name="_Toc491073692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1.6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bookmarkEnd w:id="40"/>
      <w:bookmarkEnd w:id="41"/>
      <w:bookmarkEnd w:id="42"/>
      <w:bookmarkEnd w:id="43"/>
      <w:proofErr w:type="spellStart"/>
      <w:r w:rsidR="00780756">
        <w:rPr>
          <w:rFonts w:ascii="Times New Roman" w:eastAsia="Times New Roman" w:hAnsi="Times New Roman" w:cs="Times New Roman"/>
          <w:b/>
          <w:bCs/>
          <w:sz w:val="24"/>
          <w:szCs w:val="24"/>
        </w:rPr>
        <w:t>Proyeksi</w:t>
      </w:r>
      <w:proofErr w:type="spellEnd"/>
      <w:r w:rsidR="0078075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="00780756">
        <w:rPr>
          <w:rFonts w:ascii="Times New Roman" w:eastAsia="Times New Roman" w:hAnsi="Times New Roman" w:cs="Times New Roman"/>
          <w:b/>
          <w:bCs/>
          <w:sz w:val="24"/>
          <w:szCs w:val="24"/>
        </w:rPr>
        <w:t>Pengguna</w:t>
      </w:r>
      <w:proofErr w:type="spellEnd"/>
      <w:r w:rsidR="0078075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</w:p>
    <w:p w14:paraId="0EA241DE" w14:textId="6FE80DCB" w:rsidR="0016406F" w:rsidRDefault="0016406F" w:rsidP="00E16DAC">
      <w:pPr>
        <w:keepNext/>
        <w:keepLines/>
        <w:numPr>
          <w:ilvl w:val="1"/>
          <w:numId w:val="0"/>
        </w:numPr>
        <w:spacing w:before="360" w:after="240" w:line="360" w:lineRule="auto"/>
        <w:ind w:firstLine="426"/>
        <w:jc w:val="both"/>
        <w:outlineLvl w:val="1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ebutka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t</w:t>
      </w:r>
      <w:r w:rsidRPr="0016406F">
        <w:rPr>
          <w:rFonts w:ascii="Times New Roman" w:eastAsia="Times New Roman" w:hAnsi="Times New Roman" w:cs="Times New Roman"/>
          <w:sz w:val="24"/>
          <w:szCs w:val="24"/>
        </w:rPr>
        <w:t>arge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/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oyeks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6406F">
        <w:rPr>
          <w:rFonts w:ascii="Times New Roman" w:eastAsia="Times New Roman" w:hAnsi="Times New Roman" w:cs="Times New Roman"/>
          <w:sz w:val="24"/>
          <w:szCs w:val="24"/>
        </w:rPr>
        <w:t>pengguna</w:t>
      </w:r>
      <w:proofErr w:type="spellEnd"/>
      <w:r w:rsidR="006A1CD7">
        <w:rPr>
          <w:rFonts w:ascii="Times New Roman" w:eastAsia="Times New Roman" w:hAnsi="Times New Roman" w:cs="Times New Roman"/>
          <w:sz w:val="24"/>
          <w:szCs w:val="24"/>
        </w:rPr>
        <w:t xml:space="preserve"> yang </w:t>
      </w:r>
      <w:proofErr w:type="spellStart"/>
      <w:r w:rsidR="006A1CD7">
        <w:rPr>
          <w:rFonts w:ascii="Times New Roman" w:eastAsia="Times New Roman" w:hAnsi="Times New Roman" w:cs="Times New Roman"/>
          <w:sz w:val="24"/>
          <w:szCs w:val="24"/>
        </w:rPr>
        <w:t>mungkin</w:t>
      </w:r>
      <w:proofErr w:type="spellEnd"/>
      <w:r w:rsidR="006A1CD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1CD7">
        <w:rPr>
          <w:rFonts w:ascii="Times New Roman" w:eastAsia="Times New Roman" w:hAnsi="Times New Roman" w:cs="Times New Roman"/>
          <w:sz w:val="24"/>
          <w:szCs w:val="24"/>
        </w:rPr>
        <w:t>dapat</w:t>
      </w:r>
      <w:proofErr w:type="spellEnd"/>
      <w:r w:rsidR="006A1CD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1CD7">
        <w:rPr>
          <w:rFonts w:ascii="Times New Roman" w:eastAsia="Times New Roman" w:hAnsi="Times New Roman" w:cs="Times New Roman"/>
          <w:sz w:val="24"/>
          <w:szCs w:val="24"/>
        </w:rPr>
        <w:t>memanfaatkan</w:t>
      </w:r>
      <w:proofErr w:type="spellEnd"/>
      <w:r w:rsidR="006A1CD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6406F">
        <w:rPr>
          <w:rFonts w:ascii="Times New Roman" w:eastAsia="Times New Roman" w:hAnsi="Times New Roman" w:cs="Times New Roman"/>
          <w:sz w:val="24"/>
          <w:szCs w:val="24"/>
        </w:rPr>
        <w:t>hasil</w:t>
      </w:r>
      <w:proofErr w:type="spellEnd"/>
      <w:r w:rsidRPr="0016406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6406F">
        <w:rPr>
          <w:rFonts w:ascii="Times New Roman" w:eastAsia="Times New Roman" w:hAnsi="Times New Roman" w:cs="Times New Roman"/>
          <w:sz w:val="24"/>
          <w:szCs w:val="24"/>
        </w:rPr>
        <w:t>penelitia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epert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E16DAC">
        <w:rPr>
          <w:rFonts w:ascii="Times New Roman" w:eastAsia="Times New Roman" w:hAnsi="Times New Roman" w:cs="Times New Roman"/>
          <w:sz w:val="24"/>
          <w:szCs w:val="24"/>
        </w:rPr>
        <w:t>industri</w:t>
      </w:r>
      <w:proofErr w:type="spellEnd"/>
      <w:r w:rsidR="00E16DAC">
        <w:rPr>
          <w:rFonts w:ascii="Times New Roman" w:eastAsia="Times New Roman" w:hAnsi="Times New Roman" w:cs="Times New Roman"/>
          <w:sz w:val="24"/>
          <w:szCs w:val="24"/>
        </w:rPr>
        <w:t xml:space="preserve">/ </w:t>
      </w:r>
      <w:proofErr w:type="spellStart"/>
      <w:r w:rsidR="00E16DAC">
        <w:rPr>
          <w:rFonts w:ascii="Times New Roman" w:eastAsia="Times New Roman" w:hAnsi="Times New Roman" w:cs="Times New Roman"/>
          <w:sz w:val="24"/>
          <w:szCs w:val="24"/>
        </w:rPr>
        <w:t>masyarakat</w:t>
      </w:r>
      <w:proofErr w:type="spellEnd"/>
      <w:r w:rsidR="006A1CD7">
        <w:rPr>
          <w:rFonts w:ascii="Times New Roman" w:eastAsia="Times New Roman" w:hAnsi="Times New Roman" w:cs="Times New Roman"/>
          <w:sz w:val="24"/>
          <w:szCs w:val="24"/>
        </w:rPr>
        <w:t xml:space="preserve">/ </w:t>
      </w:r>
      <w:r w:rsidR="002E4C9D">
        <w:rPr>
          <w:rFonts w:ascii="Times New Roman" w:eastAsia="Times New Roman" w:hAnsi="Times New Roman" w:cs="Times New Roman"/>
          <w:sz w:val="24"/>
          <w:szCs w:val="24"/>
        </w:rPr>
        <w:t xml:space="preserve">universitas, </w:t>
      </w:r>
      <w:proofErr w:type="spellStart"/>
      <w:r w:rsidR="002E4C9D">
        <w:rPr>
          <w:rFonts w:ascii="Times New Roman" w:eastAsia="Times New Roman" w:hAnsi="Times New Roman" w:cs="Times New Roman"/>
          <w:sz w:val="24"/>
          <w:szCs w:val="24"/>
        </w:rPr>
        <w:t>dll</w:t>
      </w:r>
      <w:proofErr w:type="spellEnd"/>
      <w:r w:rsidR="002E4C9D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9AD9D9A" w14:textId="77777777" w:rsidR="002E4C9D" w:rsidRPr="0016406F" w:rsidRDefault="002E4C9D" w:rsidP="00E16DAC">
      <w:pPr>
        <w:keepNext/>
        <w:keepLines/>
        <w:numPr>
          <w:ilvl w:val="1"/>
          <w:numId w:val="0"/>
        </w:numPr>
        <w:spacing w:before="360" w:after="240" w:line="360" w:lineRule="auto"/>
        <w:ind w:firstLine="426"/>
        <w:jc w:val="both"/>
        <w:outlineLvl w:val="1"/>
        <w:rPr>
          <w:rFonts w:ascii="Times New Roman" w:eastAsia="Times New Roman" w:hAnsi="Times New Roman" w:cs="Times New Roman"/>
          <w:sz w:val="24"/>
          <w:szCs w:val="24"/>
        </w:rPr>
      </w:pPr>
    </w:p>
    <w:p w14:paraId="535E7782" w14:textId="77777777" w:rsidR="003B2950" w:rsidRPr="003B2950" w:rsidRDefault="003B2950" w:rsidP="003B2950">
      <w:pPr>
        <w:rPr>
          <w:rFonts w:ascii="Times New Roman" w:eastAsia="Times New Roman" w:hAnsi="Times New Roman" w:cs="Times New Roman"/>
          <w:sz w:val="28"/>
          <w:szCs w:val="24"/>
          <w:lang w:eastAsia="id-ID"/>
        </w:rPr>
      </w:pPr>
      <w:bookmarkStart w:id="44" w:name="_Toc490782377"/>
      <w:bookmarkStart w:id="45" w:name="_Toc491073466"/>
      <w:bookmarkStart w:id="46" w:name="_Toc491073693"/>
    </w:p>
    <w:p w14:paraId="6A1B96CF" w14:textId="77777777" w:rsidR="003B2950" w:rsidRDefault="003B2950" w:rsidP="003B2950">
      <w:pPr>
        <w:rPr>
          <w:rFonts w:ascii="Times New Roman" w:eastAsia="Times New Roman" w:hAnsi="Times New Roman" w:cs="Times New Roman"/>
          <w:sz w:val="28"/>
          <w:szCs w:val="24"/>
          <w:lang w:eastAsia="id-ID"/>
        </w:rPr>
      </w:pPr>
    </w:p>
    <w:p w14:paraId="3F756235" w14:textId="77777777" w:rsidR="003B2950" w:rsidRPr="003B2950" w:rsidRDefault="003B2950" w:rsidP="003B2950">
      <w:pPr>
        <w:tabs>
          <w:tab w:val="left" w:pos="1875"/>
        </w:tabs>
        <w:rPr>
          <w:rFonts w:ascii="Times New Roman" w:eastAsia="Times New Roman" w:hAnsi="Times New Roman" w:cs="Times New Roman"/>
          <w:sz w:val="28"/>
          <w:szCs w:val="24"/>
          <w:lang w:eastAsia="id-ID"/>
        </w:rPr>
        <w:sectPr w:rsidR="003B2950" w:rsidRPr="003B2950" w:rsidSect="00840CDE">
          <w:headerReference w:type="default" r:id="rId14"/>
          <w:footerReference w:type="default" r:id="rId15"/>
          <w:pgSz w:w="11907" w:h="16840" w:code="9"/>
          <w:pgMar w:top="1701" w:right="1701" w:bottom="1701" w:left="2268" w:header="851" w:footer="851" w:gutter="0"/>
          <w:cols w:space="708"/>
          <w:docGrid w:linePitch="360"/>
        </w:sectPr>
      </w:pPr>
      <w:r>
        <w:rPr>
          <w:rFonts w:ascii="Times New Roman" w:eastAsia="Times New Roman" w:hAnsi="Times New Roman" w:cs="Times New Roman"/>
          <w:sz w:val="28"/>
          <w:szCs w:val="24"/>
          <w:lang w:eastAsia="id-ID"/>
        </w:rPr>
        <w:tab/>
      </w:r>
    </w:p>
    <w:p w14:paraId="15457162" w14:textId="77777777" w:rsidR="00840CDE" w:rsidRPr="00C0175B" w:rsidRDefault="00840CDE" w:rsidP="00375E29">
      <w:pPr>
        <w:keepLines/>
        <w:pageBreakBefore/>
        <w:spacing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BAB II</w:t>
      </w: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/>
      </w:r>
      <w:bookmarkStart w:id="47" w:name="_Toc459313591"/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TINJAUAN PUSTAKA</w:t>
      </w:r>
      <w:bookmarkEnd w:id="44"/>
      <w:bookmarkEnd w:id="45"/>
      <w:bookmarkEnd w:id="46"/>
      <w:bookmarkEnd w:id="47"/>
    </w:p>
    <w:p w14:paraId="241B862F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Bab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i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er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n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nda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ustak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BUK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et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(‘</w:t>
      </w:r>
      <w:r w:rsidRPr="00FC1E05">
        <w:rPr>
          <w:rFonts w:ascii="Times New Roman" w:eastAsia="Calibri" w:hAnsi="Times New Roman" w:cs="Times New Roman"/>
          <w:i/>
          <w:sz w:val="24"/>
        </w:rPr>
        <w:t>copy-paste</w:t>
      </w:r>
      <w:r w:rsidRPr="00C0175B">
        <w:rPr>
          <w:rFonts w:ascii="Times New Roman" w:eastAsia="Calibri" w:hAnsi="Times New Roman" w:cs="Times New Roman"/>
          <w:sz w:val="24"/>
        </w:rPr>
        <w:t xml:space="preserve">’)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la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ustak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</w:t>
      </w:r>
    </w:p>
    <w:p w14:paraId="4EF77AC9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Beri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rj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tode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lgoritm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="00B35F5E">
        <w:rPr>
          <w:rFonts w:ascii="Times New Roman" w:eastAsia="Calibri" w:hAnsi="Times New Roman" w:cs="Times New Roman"/>
          <w:sz w:val="24"/>
        </w:rPr>
        <w:t>pendekatan</w:t>
      </w:r>
      <w:proofErr w:type="spellEnd"/>
      <w:r w:rsidR="00B35F5E">
        <w:rPr>
          <w:rFonts w:ascii="Times New Roman" w:eastAsia="Calibri" w:hAnsi="Times New Roman" w:cs="Times New Roman"/>
          <w:sz w:val="24"/>
        </w:rPr>
        <w:t xml:space="preserve">, dan </w:t>
      </w:r>
      <w:proofErr w:type="spellStart"/>
      <w:r w:rsidR="00B35F5E">
        <w:rPr>
          <w:rFonts w:ascii="Times New Roman" w:eastAsia="Calibri" w:hAnsi="Times New Roman" w:cs="Times New Roman"/>
          <w:sz w:val="24"/>
        </w:rPr>
        <w:t>deskripsi</w:t>
      </w:r>
      <w:proofErr w:type="spellEnd"/>
      <w:r w:rsidR="00B35F5E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B35F5E">
        <w:rPr>
          <w:rFonts w:ascii="Times New Roman" w:eastAsia="Calibri" w:hAnsi="Times New Roman" w:cs="Times New Roman"/>
          <w:sz w:val="24"/>
        </w:rPr>
        <w:t>kasus</w:t>
      </w:r>
      <w:proofErr w:type="spellEnd"/>
      <w:r w:rsidR="00B35F5E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rapan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ndal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xxx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lgoritm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ontrol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yyy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tode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dentifika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zzz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jenis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BUK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mbaha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pesifika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ALAT (</w:t>
      </w:r>
      <w:r w:rsidRPr="00EC602F">
        <w:rPr>
          <w:rFonts w:ascii="Times New Roman" w:eastAsia="Calibri" w:hAnsi="Times New Roman" w:cs="Times New Roman"/>
          <w:i/>
          <w:sz w:val="24"/>
        </w:rPr>
        <w:t>Board</w:t>
      </w:r>
      <w:r w:rsidRPr="00C0175B">
        <w:rPr>
          <w:rFonts w:ascii="Times New Roman" w:eastAsia="Calibri" w:hAnsi="Times New Roman" w:cs="Times New Roman"/>
          <w:sz w:val="24"/>
        </w:rPr>
        <w:t>,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ompone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Sensor, </w:t>
      </w:r>
      <w:proofErr w:type="spellStart"/>
      <w:r>
        <w:rPr>
          <w:rFonts w:ascii="Times New Roman" w:eastAsia="Calibri" w:hAnsi="Times New Roman" w:cs="Times New Roman"/>
          <w:sz w:val="24"/>
        </w:rPr>
        <w:t>Aktuato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dslb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). </w:t>
      </w:r>
    </w:p>
    <w:p w14:paraId="072E5654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Bab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bag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jad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idang-bida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lm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kait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angga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hada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usul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ida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lm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pisah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bed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dasar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ruang-lingku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ta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lm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jen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tany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mbimbi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),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iasanya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08380E">
        <w:rPr>
          <w:rFonts w:ascii="Times New Roman" w:eastAsia="Calibri" w:hAnsi="Times New Roman" w:cs="Times New Roman"/>
          <w:sz w:val="24"/>
        </w:rPr>
        <w:t>terdiri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08380E">
        <w:rPr>
          <w:rFonts w:ascii="Times New Roman" w:eastAsia="Calibri" w:hAnsi="Times New Roman" w:cs="Times New Roman"/>
          <w:sz w:val="24"/>
        </w:rPr>
        <w:t>dari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 3-5 </w:t>
      </w:r>
      <w:proofErr w:type="spellStart"/>
      <w:r w:rsidR="0008380E">
        <w:rPr>
          <w:rFonts w:ascii="Times New Roman" w:eastAsia="Calibri" w:hAnsi="Times New Roman" w:cs="Times New Roman"/>
          <w:sz w:val="24"/>
        </w:rPr>
        <w:t>bidang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08380E">
        <w:rPr>
          <w:rFonts w:ascii="Times New Roman" w:eastAsia="Calibri" w:hAnsi="Times New Roman" w:cs="Times New Roman"/>
          <w:sz w:val="24"/>
        </w:rPr>
        <w:t>ilmu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. </w:t>
      </w:r>
    </w:p>
    <w:p w14:paraId="17B277CF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Susun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a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opi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:</w:t>
      </w:r>
    </w:p>
    <w:p w14:paraId="34AB08E1" w14:textId="77777777" w:rsidR="00840CDE" w:rsidRPr="00746C9A" w:rsidRDefault="00840CDE" w:rsidP="00A332FE">
      <w:pPr>
        <w:pStyle w:val="ListParagraph"/>
        <w:numPr>
          <w:ilvl w:val="0"/>
          <w:numId w:val="55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Penjelas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.</w:t>
      </w:r>
    </w:p>
    <w:p w14:paraId="208080EC" w14:textId="77777777" w:rsidR="00840CDE" w:rsidRPr="00746C9A" w:rsidRDefault="00840CDE" w:rsidP="00A332FE">
      <w:pPr>
        <w:pStyle w:val="ListParagraph"/>
        <w:numPr>
          <w:ilvl w:val="0"/>
          <w:numId w:val="55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Diturun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kemudi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ikembang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ke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.</w:t>
      </w:r>
    </w:p>
    <w:p w14:paraId="7CDEA7C3" w14:textId="77777777" w:rsidR="00840CDE" w:rsidRPr="00746C9A" w:rsidRDefault="00840CDE" w:rsidP="00A332FE">
      <w:pPr>
        <w:pStyle w:val="ListParagraph"/>
        <w:numPr>
          <w:ilvl w:val="0"/>
          <w:numId w:val="55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Deskripsi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itu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lgoritm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istemny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:</w:t>
      </w:r>
    </w:p>
    <w:p w14:paraId="04D6CF5E" w14:textId="77777777" w:rsidR="00840CDE" w:rsidRPr="00746C9A" w:rsidRDefault="00840CDE" w:rsidP="00A332FE">
      <w:pPr>
        <w:pStyle w:val="ListParagraph"/>
        <w:numPr>
          <w:ilvl w:val="0"/>
          <w:numId w:val="56"/>
        </w:numPr>
        <w:spacing w:after="0" w:line="360" w:lineRule="auto"/>
        <w:ind w:left="567" w:hanging="141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algoritm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istemny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</w:p>
    <w:p w14:paraId="3FDDEF70" w14:textId="77777777" w:rsidR="00840CDE" w:rsidRPr="00746C9A" w:rsidRDefault="00840CDE" w:rsidP="00A332FE">
      <w:pPr>
        <w:pStyle w:val="ListParagraph"/>
        <w:numPr>
          <w:ilvl w:val="0"/>
          <w:numId w:val="56"/>
        </w:numPr>
        <w:spacing w:after="0" w:line="360" w:lineRule="auto"/>
        <w:ind w:left="567" w:hanging="141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kompone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penyusun</w:t>
      </w:r>
      <w:proofErr w:type="spellEnd"/>
    </w:p>
    <w:p w14:paraId="40376E8F" w14:textId="77777777" w:rsidR="00840CDE" w:rsidRPr="00746C9A" w:rsidRDefault="00840CDE" w:rsidP="00A332FE">
      <w:pPr>
        <w:pStyle w:val="ListParagraph"/>
        <w:numPr>
          <w:ilvl w:val="0"/>
          <w:numId w:val="56"/>
        </w:numPr>
        <w:spacing w:after="0" w:line="360" w:lineRule="auto"/>
        <w:ind w:left="567" w:hanging="141"/>
        <w:jc w:val="both"/>
        <w:rPr>
          <w:rFonts w:ascii="Times New Roman" w:eastAsia="Calibri" w:hAnsi="Times New Roman" w:cs="Times New Roman"/>
          <w:sz w:val="24"/>
        </w:rPr>
      </w:pPr>
      <w:r w:rsidRPr="00746C9A">
        <w:rPr>
          <w:rFonts w:ascii="Times New Roman" w:eastAsia="Calibri" w:hAnsi="Times New Roman" w:cs="Times New Roman"/>
          <w:sz w:val="24"/>
        </w:rPr>
        <w:t xml:space="preserve">diagram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istem</w:t>
      </w:r>
      <w:proofErr w:type="spellEnd"/>
    </w:p>
    <w:p w14:paraId="299939BE" w14:textId="77777777" w:rsidR="00840CDE" w:rsidRPr="00746C9A" w:rsidRDefault="00840CDE" w:rsidP="00A332FE">
      <w:pPr>
        <w:pStyle w:val="ListParagraph"/>
        <w:numPr>
          <w:ilvl w:val="0"/>
          <w:numId w:val="56"/>
        </w:numPr>
        <w:spacing w:after="0" w:line="360" w:lineRule="auto"/>
        <w:ind w:left="567" w:hanging="141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car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kerjanya</w:t>
      </w:r>
      <w:proofErr w:type="spellEnd"/>
    </w:p>
    <w:p w14:paraId="76490709" w14:textId="77777777" w:rsidR="00840CDE" w:rsidRPr="00746C9A" w:rsidRDefault="00840CDE" w:rsidP="00A332FE">
      <w:pPr>
        <w:pStyle w:val="ListParagraph"/>
        <w:numPr>
          <w:ilvl w:val="0"/>
          <w:numId w:val="55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746C9A">
        <w:rPr>
          <w:rFonts w:ascii="Times New Roman" w:eastAsia="Calibri" w:hAnsi="Times New Roman" w:cs="Times New Roman"/>
          <w:sz w:val="24"/>
        </w:rPr>
        <w:t xml:space="preserve">Dimana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biasany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ipakai</w:t>
      </w:r>
      <w:proofErr w:type="spellEnd"/>
    </w:p>
    <w:p w14:paraId="6A9FDC61" w14:textId="77777777" w:rsidR="00840CDE" w:rsidRPr="00746C9A" w:rsidRDefault="00746C9A" w:rsidP="00A332FE">
      <w:pPr>
        <w:pStyle w:val="ListParagraph"/>
        <w:numPr>
          <w:ilvl w:val="0"/>
          <w:numId w:val="55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746C9A">
        <w:rPr>
          <w:rFonts w:ascii="Times New Roman" w:eastAsia="Calibri" w:hAnsi="Times New Roman" w:cs="Times New Roman"/>
          <w:sz w:val="24"/>
          <w:lang w:val="id-ID"/>
        </w:rPr>
        <w:t>P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ada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kasus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anda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konfigurasi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jenis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komponen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yang (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cocok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)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digunakan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>.</w:t>
      </w:r>
    </w:p>
    <w:p w14:paraId="11D655AD" w14:textId="77777777" w:rsidR="00840CDE" w:rsidRPr="00C0175B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>Hal-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ura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pert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rtike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Wikipedia.</w:t>
      </w:r>
    </w:p>
    <w:p w14:paraId="66A1788E" w14:textId="77777777" w:rsidR="00840CDE" w:rsidRPr="00C0175B" w:rsidRDefault="00840CDE" w:rsidP="00375E29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48" w:name="_Toc459313592"/>
      <w:bookmarkStart w:id="49" w:name="_Toc490782378"/>
      <w:bookmarkStart w:id="50" w:name="_Toc491073467"/>
      <w:bookmarkStart w:id="51" w:name="_Toc491073694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1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gguna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Bahasa Indonesia yang Baik da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Benar</w:t>
      </w:r>
      <w:bookmarkEnd w:id="48"/>
      <w:bookmarkEnd w:id="49"/>
      <w:bookmarkEnd w:id="50"/>
      <w:bookmarkEnd w:id="51"/>
      <w:proofErr w:type="spellEnd"/>
    </w:p>
    <w:p w14:paraId="5B9ACDF4" w14:textId="77777777" w:rsidR="001805FF" w:rsidRPr="001805FF" w:rsidRDefault="00840CDE" w:rsidP="001805FF">
      <w:pPr>
        <w:spacing w:after="0" w:line="360" w:lineRule="auto"/>
        <w:ind w:firstLine="42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  <w:sectPr w:rsidR="001805FF" w:rsidRPr="001805FF" w:rsidSect="003B2950">
          <w:headerReference w:type="default" r:id="rId16"/>
          <w:footerReference w:type="default" r:id="rId17"/>
          <w:pgSz w:w="11907" w:h="16840" w:code="9"/>
          <w:pgMar w:top="1701" w:right="1701" w:bottom="1701" w:left="2268" w:header="851" w:footer="851" w:gutter="0"/>
          <w:pgNumType w:start="5"/>
          <w:cols w:space="708"/>
          <w:docGrid w:linePitch="360"/>
        </w:sect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sala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jad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ih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ura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w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:</w:t>
      </w:r>
      <w:r w:rsidR="001805FF">
        <w:tab/>
      </w:r>
    </w:p>
    <w:p w14:paraId="5CDBF8D5" w14:textId="77777777" w:rsidR="00840CDE" w:rsidRPr="003B2950" w:rsidRDefault="00840CDE" w:rsidP="003B2950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lastRenderedPageBreak/>
        <w:t>Membuat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panjang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sekali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jemu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)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hingg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jel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man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uby</w:t>
      </w:r>
      <w:r w:rsidRPr="007B40DA">
        <w:rPr>
          <w:rFonts w:ascii="Times New Roman" w:eastAsia="Calibri" w:hAnsi="Times New Roman" w:cs="Times New Roman"/>
          <w:sz w:val="24"/>
          <w:szCs w:val="24"/>
        </w:rPr>
        <w:t>ek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predikat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Biasanya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kesalahan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muncul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kata “yang”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berulang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kali. </w:t>
      </w:r>
      <w:proofErr w:type="spellStart"/>
      <w:r w:rsidRPr="009F7F2E">
        <w:rPr>
          <w:rFonts w:ascii="Times New Roman" w:eastAsia="Calibri" w:hAnsi="Times New Roman" w:cs="Times New Roman"/>
          <w:b/>
          <w:sz w:val="24"/>
          <w:szCs w:val="24"/>
        </w:rPr>
        <w:t>Sebaik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guna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sederhana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lengkap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terdiri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Subyek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Predikat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Obyek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Keterangan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(SPOK). Panjang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maksimal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3 baris.</w:t>
      </w:r>
    </w:p>
    <w:p w14:paraId="7DE5F27E" w14:textId="77777777" w:rsidR="00840CDE" w:rsidRPr="00C0175B" w:rsidRDefault="00840CDE" w:rsidP="00A332FE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has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“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bunga-bung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”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ngsu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B40DA">
        <w:rPr>
          <w:rFonts w:ascii="Times New Roman" w:eastAsia="Calibri" w:hAnsi="Times New Roman" w:cs="Times New Roman"/>
          <w:i/>
          <w:sz w:val="24"/>
          <w:szCs w:val="24"/>
        </w:rPr>
        <w:t>to the point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m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baca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</w:t>
      </w:r>
      <w:r>
        <w:rPr>
          <w:rFonts w:ascii="Times New Roman" w:eastAsia="Calibri" w:hAnsi="Times New Roman" w:cs="Times New Roman"/>
          <w:sz w:val="24"/>
          <w:szCs w:val="24"/>
        </w:rPr>
        <w:t>ida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he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kata-</w:t>
      </w:r>
      <w:proofErr w:type="spellStart"/>
      <w:proofErr w:type="gramStart"/>
      <w:r>
        <w:rPr>
          <w:rFonts w:ascii="Times New Roman" w:eastAsia="Calibri" w:hAnsi="Times New Roman" w:cs="Times New Roman"/>
          <w:sz w:val="24"/>
          <w:szCs w:val="24"/>
        </w:rPr>
        <w:t>kata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?.</w:t>
      </w:r>
      <w:proofErr w:type="gramEnd"/>
      <w:r>
        <w:rPr>
          <w:rFonts w:ascii="Times New Roman" w:eastAsia="Calibri" w:hAnsi="Times New Roman" w:cs="Times New Roman"/>
          <w:sz w:val="24"/>
          <w:szCs w:val="24"/>
        </w:rPr>
        <w:t xml:space="preserve"> Jadi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ai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efektif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Ciri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yait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pabil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kata-kata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hilang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k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erub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rti. </w:t>
      </w:r>
    </w:p>
    <w:p w14:paraId="7994DA49" w14:textId="77777777" w:rsidR="00840CDE" w:rsidRPr="00C0175B" w:rsidRDefault="00840CDE" w:rsidP="00A332FE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bu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b</w:t>
      </w:r>
      <w:r>
        <w:rPr>
          <w:rFonts w:ascii="Times New Roman" w:eastAsia="Calibri" w:hAnsi="Times New Roman" w:cs="Times New Roman"/>
          <w:sz w:val="24"/>
          <w:szCs w:val="24"/>
        </w:rPr>
        <w:t>y</w:t>
      </w:r>
      <w:r w:rsidRPr="00C0175B">
        <w:rPr>
          <w:rFonts w:ascii="Times New Roman" w:eastAsia="Calibri" w:hAnsi="Times New Roman" w:cs="Times New Roman"/>
          <w:sz w:val="24"/>
          <w:szCs w:val="24"/>
        </w:rPr>
        <w:t>ek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benar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u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utu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namu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si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fras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E870ECA" w14:textId="77777777" w:rsidR="00840CDE" w:rsidRPr="00C0175B" w:rsidRDefault="00840CDE" w:rsidP="00A332FE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Kur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ti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o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p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ndir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baris. (Hal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ren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ti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emp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bu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.) </w:t>
      </w:r>
    </w:p>
    <w:p w14:paraId="7E4F475A" w14:textId="77777777" w:rsidR="00840CDE" w:rsidRPr="00C0175B" w:rsidRDefault="00840CDE" w:rsidP="00A332FE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Salah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uli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adop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campur-aduk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has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Indonesi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hingg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bingung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42713E15" w14:textId="77777777" w:rsidR="00840CDE" w:rsidRPr="00C0175B" w:rsidRDefault="00840CDE" w:rsidP="00A332FE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uli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embingung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iasa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jurnal-j</w:t>
      </w:r>
      <w:r w:rsidRPr="00C0175B">
        <w:rPr>
          <w:rFonts w:ascii="Times New Roman" w:eastAsia="Calibri" w:hAnsi="Times New Roman" w:cs="Times New Roman"/>
          <w:sz w:val="24"/>
          <w:szCs w:val="24"/>
        </w:rPr>
        <w:t>urn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k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persuli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ra </w:t>
      </w:r>
      <w:r w:rsidRPr="007B40DA">
        <w:rPr>
          <w:rFonts w:ascii="Times New Roman" w:eastAsia="Calibri" w:hAnsi="Times New Roman" w:cs="Times New Roman"/>
          <w:i/>
          <w:sz w:val="24"/>
          <w:szCs w:val="24"/>
        </w:rPr>
        <w:t>reviewe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hingg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alah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olo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? </w:t>
      </w:r>
    </w:p>
    <w:p w14:paraId="0D67852C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okume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kn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iasa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-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lag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duni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e-t</w:t>
      </w:r>
      <w:r w:rsidRPr="00C0175B">
        <w:rPr>
          <w:rFonts w:ascii="Times New Roman" w:eastAsia="Calibri" w:hAnsi="Times New Roman" w:cs="Times New Roman"/>
          <w:sz w:val="24"/>
          <w:szCs w:val="24"/>
        </w:rPr>
        <w:t>eknik</w:t>
      </w:r>
      <w:r>
        <w:rPr>
          <w:rFonts w:ascii="Times New Roman" w:eastAsia="Calibri" w:hAnsi="Times New Roman" w:cs="Times New Roman"/>
          <w:sz w:val="24"/>
          <w:szCs w:val="24"/>
        </w:rPr>
        <w:t>-e</w:t>
      </w:r>
      <w:r w:rsidRPr="00C0175B">
        <w:rPr>
          <w:rFonts w:ascii="Times New Roman" w:eastAsia="Calibri" w:hAnsi="Times New Roman" w:cs="Times New Roman"/>
          <w:sz w:val="24"/>
          <w:szCs w:val="24"/>
        </w:rPr>
        <w:t>lektro</w:t>
      </w:r>
      <w:r>
        <w:rPr>
          <w:rFonts w:ascii="Times New Roman" w:eastAsia="Calibri" w:hAnsi="Times New Roman" w:cs="Times New Roman"/>
          <w:sz w:val="24"/>
          <w:szCs w:val="24"/>
        </w:rPr>
        <w:t>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man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ompute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lekomunika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dan Internet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d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man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-mana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ompute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sangat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ny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k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i</w:t>
      </w:r>
      <w:r>
        <w:rPr>
          <w:rFonts w:ascii="Times New Roman" w:eastAsia="Calibri" w:hAnsi="Times New Roman" w:cs="Times New Roman"/>
          <w:sz w:val="24"/>
          <w:szCs w:val="24"/>
        </w:rPr>
        <w:t>t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rjemah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,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</w:t>
      </w:r>
      <w:r>
        <w:rPr>
          <w:rFonts w:ascii="Times New Roman" w:eastAsia="Calibri" w:hAnsi="Times New Roman" w:cs="Times New Roman"/>
          <w:sz w:val="24"/>
          <w:szCs w:val="24"/>
        </w:rPr>
        <w:t>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it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iar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eastAsia="Calibri" w:hAnsi="Times New Roman" w:cs="Times New Roman"/>
          <w:sz w:val="24"/>
          <w:szCs w:val="24"/>
        </w:rPr>
        <w:t>kombinas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?.</w:t>
      </w:r>
      <w:proofErr w:type="gramEnd"/>
    </w:p>
    <w:p w14:paraId="576C9EC8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Ada jug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benar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d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ta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Bahasa Indonesia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amu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hasisw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meng-Indonesia-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onto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 “existing”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erjemah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jad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“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eksist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”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</w:t>
      </w:r>
      <w:r w:rsidRPr="00C0175B">
        <w:rPr>
          <w:rFonts w:ascii="Times New Roman" w:eastAsia="Calibri" w:hAnsi="Times New Roman" w:cs="Times New Roman"/>
          <w:sz w:val="24"/>
          <w:szCs w:val="24"/>
        </w:rPr>
        <w:t>enggun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 “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eksist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”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jug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ura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p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. Jik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rjad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ebingung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guna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Kamus Bahasa Indonesia online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akse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r w:rsidRPr="002A7AD0">
        <w:rPr>
          <w:rFonts w:ascii="Times New Roman" w:eastAsia="Calibri" w:hAnsi="Times New Roman" w:cs="Times New Roman"/>
          <w:sz w:val="24"/>
          <w:szCs w:val="24"/>
        </w:rPr>
        <w:t>kbbi.web.id</w: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D144887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sl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Indonesia 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si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as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t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lain: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n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ngk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angk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hal-ha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emiki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lebi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ai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has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ggris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kn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erjemah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yulit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mbaha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ik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erjemah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has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li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0175B">
        <w:rPr>
          <w:rFonts w:ascii="Times New Roman" w:eastAsia="Calibri" w:hAnsi="Times New Roman" w:cs="Times New Roman"/>
          <w:i/>
          <w:sz w:val="24"/>
          <w:szCs w:val="24"/>
        </w:rPr>
        <w:t>italics</w:t>
      </w:r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E2F5623" w14:textId="77777777" w:rsidR="00840CDE" w:rsidRPr="002A7AD0" w:rsidRDefault="00840CDE" w:rsidP="00375E29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52" w:name="_Toc459313593"/>
      <w:bookmarkStart w:id="53" w:name="_Toc490782379"/>
      <w:bookmarkStart w:id="54" w:name="_Toc491073468"/>
      <w:bookmarkStart w:id="55" w:name="_Toc491073695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2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Format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ulisan</w:t>
      </w:r>
      <w:bookmarkEnd w:id="52"/>
      <w:bookmarkEnd w:id="53"/>
      <w:bookmarkEnd w:id="54"/>
      <w:bookmarkEnd w:id="55"/>
      <w:proofErr w:type="spellEnd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Tugas</w:t>
      </w:r>
      <w:proofErr w:type="spellEnd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Akhir</w:t>
      </w:r>
    </w:p>
    <w:p w14:paraId="49083031" w14:textId="77777777" w:rsidR="00840CDE" w:rsidRPr="002A7AD0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ampil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fakt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t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wujud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a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ag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[1]</w:t>
      </w:r>
      <w:r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eriku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eberap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spe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standar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A2D9979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56" w:name="_Toc459313594"/>
      <w:bookmarkStart w:id="57" w:name="_Toc490782380"/>
      <w:bookmarkStart w:id="58" w:name="_Toc491073469"/>
      <w:bookmarkStart w:id="59" w:name="_Toc491073696"/>
      <w:r>
        <w:rPr>
          <w:rFonts w:ascii="Times New Roman" w:eastAsia="Times New Roman" w:hAnsi="Times New Roman" w:cs="Times New Roman"/>
          <w:b/>
          <w:bCs/>
          <w:sz w:val="24"/>
        </w:rPr>
        <w:t>2.2.1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Kertas</w:t>
      </w:r>
      <w:bookmarkEnd w:id="56"/>
      <w:bookmarkEnd w:id="57"/>
      <w:bookmarkEnd w:id="58"/>
      <w:bookmarkEnd w:id="59"/>
      <w:proofErr w:type="spellEnd"/>
    </w:p>
    <w:p w14:paraId="22659059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pesifika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jen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HVS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warn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ut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olos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80 gram/cm</w:t>
      </w:r>
      <w:r w:rsidRPr="002A7AD0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kur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A4 (21,5 cm x 29,7 cm).</w:t>
      </w:r>
    </w:p>
    <w:p w14:paraId="2D5F748F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60" w:name="_Toc459313595"/>
      <w:bookmarkStart w:id="61" w:name="_Toc490782381"/>
      <w:bookmarkStart w:id="62" w:name="_Toc491073470"/>
      <w:bookmarkStart w:id="63" w:name="_Toc491073697"/>
      <w:r>
        <w:rPr>
          <w:rFonts w:ascii="Times New Roman" w:eastAsia="Times New Roman" w:hAnsi="Times New Roman" w:cs="Times New Roman"/>
          <w:b/>
          <w:bCs/>
          <w:sz w:val="24"/>
        </w:rPr>
        <w:t>2.2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getikan</w:t>
      </w:r>
      <w:bookmarkEnd w:id="60"/>
      <w:bookmarkEnd w:id="61"/>
      <w:bookmarkEnd w:id="62"/>
      <w:bookmarkEnd w:id="63"/>
      <w:proofErr w:type="spellEnd"/>
    </w:p>
    <w:p w14:paraId="42075DB4" w14:textId="77777777" w:rsidR="00840CDE" w:rsidRPr="00C0175B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eti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/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cet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2A7AD0">
        <w:rPr>
          <w:rFonts w:ascii="Times New Roman" w:eastAsia="Calibri" w:hAnsi="Times New Roman" w:cs="Times New Roman"/>
          <w:i/>
          <w:sz w:val="24"/>
          <w:szCs w:val="24"/>
        </w:rPr>
        <w:t>single side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os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mpat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k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: </w:t>
      </w:r>
    </w:p>
    <w:p w14:paraId="2FA28E5F" w14:textId="77777777" w:rsidR="00840CDE" w:rsidRPr="00746C9A" w:rsidRDefault="00840CDE" w:rsidP="00A332FE">
      <w:pPr>
        <w:pStyle w:val="ListParagraph"/>
        <w:numPr>
          <w:ilvl w:val="1"/>
          <w:numId w:val="57"/>
        </w:numPr>
        <w:spacing w:after="12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Batas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ir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: 4 cm (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rmas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1 cm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penjilid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)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0A3C8D09" w14:textId="77777777" w:rsidR="00840CDE" w:rsidRPr="00746C9A" w:rsidRDefault="00840CDE" w:rsidP="00A332FE">
      <w:pPr>
        <w:pStyle w:val="ListParagraph"/>
        <w:numPr>
          <w:ilvl w:val="1"/>
          <w:numId w:val="57"/>
        </w:numPr>
        <w:spacing w:after="12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Batas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an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: 3 cm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4FFB406D" w14:textId="77777777" w:rsidR="00840CDE" w:rsidRPr="00746C9A" w:rsidRDefault="00840CDE" w:rsidP="00A332FE">
      <w:pPr>
        <w:pStyle w:val="ListParagraph"/>
        <w:numPr>
          <w:ilvl w:val="1"/>
          <w:numId w:val="57"/>
        </w:numPr>
        <w:spacing w:after="12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Batas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ata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: 3 cm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</w:p>
    <w:p w14:paraId="74E36B3D" w14:textId="77777777" w:rsidR="00840CDE" w:rsidRPr="00746C9A" w:rsidRDefault="00840CDE" w:rsidP="00A332FE">
      <w:pPr>
        <w:pStyle w:val="ListParagraph"/>
        <w:numPr>
          <w:ilvl w:val="1"/>
          <w:numId w:val="57"/>
        </w:numPr>
        <w:spacing w:after="12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Batas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wah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: 3 cm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5395F49A" w14:textId="77777777" w:rsidR="00840CDE" w:rsidRPr="002A7AD0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uru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en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uru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imes New Roman 12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oi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kur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benar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keti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a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rat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i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n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– </w:t>
      </w:r>
      <w:r w:rsidRPr="002A7AD0">
        <w:rPr>
          <w:rFonts w:ascii="Times New Roman" w:eastAsia="Calibri" w:hAnsi="Times New Roman" w:cs="Times New Roman"/>
          <w:i/>
          <w:sz w:val="24"/>
          <w:szCs w:val="24"/>
        </w:rPr>
        <w:t>justify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eti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pa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1,5 (</w:t>
      </w:r>
      <w:r w:rsidRPr="002A7AD0">
        <w:rPr>
          <w:rFonts w:ascii="Times New Roman" w:eastAsia="Calibri" w:hAnsi="Times New Roman" w:cs="Times New Roman"/>
          <w:i/>
          <w:sz w:val="24"/>
          <w:szCs w:val="24"/>
        </w:rPr>
        <w:t>Line spacing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= 1.5 </w:t>
      </w:r>
      <w:r w:rsidRPr="002A7AD0">
        <w:rPr>
          <w:rFonts w:ascii="Times New Roman" w:eastAsia="Calibri" w:hAnsi="Times New Roman" w:cs="Times New Roman"/>
          <w:i/>
          <w:sz w:val="24"/>
          <w:szCs w:val="24"/>
        </w:rPr>
        <w:t>lines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,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uru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cet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rinter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war</w:t>
      </w:r>
      <w:r>
        <w:rPr>
          <w:rFonts w:ascii="Times New Roman" w:eastAsia="Calibri" w:hAnsi="Times New Roman" w:cs="Times New Roman"/>
          <w:sz w:val="24"/>
          <w:szCs w:val="24"/>
        </w:rPr>
        <w:t>n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hit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k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rag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AD591EF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64" w:name="_Toc459313596"/>
      <w:bookmarkStart w:id="65" w:name="_Toc490782382"/>
      <w:bookmarkStart w:id="66" w:name="_Toc491073471"/>
      <w:bookmarkStart w:id="67" w:name="_Toc491073698"/>
      <w:r>
        <w:rPr>
          <w:rFonts w:ascii="Times New Roman" w:eastAsia="Times New Roman" w:hAnsi="Times New Roman" w:cs="Times New Roman"/>
          <w:b/>
          <w:bCs/>
          <w:sz w:val="24"/>
        </w:rPr>
        <w:t>2.2.3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omor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Halaman</w:t>
      </w:r>
      <w:bookmarkEnd w:id="64"/>
      <w:bookmarkEnd w:id="65"/>
      <w:bookmarkEnd w:id="66"/>
      <w:bookmarkEnd w:id="67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</w:p>
    <w:p w14:paraId="2E4C5D6F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omor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lam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be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mbu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un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en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la</w:t>
      </w:r>
      <w:r>
        <w:rPr>
          <w:rFonts w:ascii="Times New Roman" w:eastAsia="Calibri" w:hAnsi="Times New Roman" w:cs="Times New Roman"/>
          <w:sz w:val="24"/>
          <w:szCs w:val="24"/>
        </w:rPr>
        <w:t>m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u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c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yait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ngk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R</w:t>
      </w:r>
      <w:r w:rsidRPr="00C0175B">
        <w:rPr>
          <w:rFonts w:ascii="Times New Roman" w:eastAsia="Calibri" w:hAnsi="Times New Roman" w:cs="Times New Roman"/>
          <w:sz w:val="24"/>
          <w:szCs w:val="24"/>
        </w:rPr>
        <w:t>omaw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c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85F07">
        <w:rPr>
          <w:rFonts w:ascii="Times New Roman" w:eastAsia="Calibri" w:hAnsi="Times New Roman" w:cs="Times New Roman"/>
          <w:i/>
          <w:sz w:val="24"/>
          <w:szCs w:val="24"/>
        </w:rPr>
        <w:t>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785F07">
        <w:rPr>
          <w:rFonts w:ascii="Times New Roman" w:eastAsia="Calibri" w:hAnsi="Times New Roman" w:cs="Times New Roman"/>
          <w:i/>
          <w:sz w:val="24"/>
          <w:szCs w:val="24"/>
        </w:rPr>
        <w:t>ii</w:t>
      </w:r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785F07">
        <w:rPr>
          <w:rFonts w:ascii="Times New Roman" w:eastAsia="Calibri" w:hAnsi="Times New Roman" w:cs="Times New Roman"/>
          <w:i/>
          <w:sz w:val="24"/>
          <w:szCs w:val="24"/>
        </w:rPr>
        <w:t>iii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s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gk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Arab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1, 2, 3, …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s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2A93C79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Angk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Romaw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</w:t>
      </w:r>
      <w:r w:rsidRPr="00C0175B">
        <w:rPr>
          <w:rFonts w:ascii="Times New Roman" w:eastAsia="Calibri" w:hAnsi="Times New Roman" w:cs="Times New Roman"/>
          <w:sz w:val="24"/>
          <w:szCs w:val="24"/>
        </w:rPr>
        <w:t>ec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w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Akhir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cual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Hal</w:t>
      </w:r>
      <w:r>
        <w:rPr>
          <w:rFonts w:ascii="Times New Roman" w:eastAsia="Calibri" w:hAnsi="Times New Roman" w:cs="Times New Roman"/>
          <w:sz w:val="24"/>
          <w:szCs w:val="24"/>
        </w:rPr>
        <w:t xml:space="preserve">am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amp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Leta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horizontal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g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2,5 cm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</w:t>
      </w:r>
      <w:r>
        <w:rPr>
          <w:rFonts w:ascii="Times New Roman" w:eastAsia="Calibri" w:hAnsi="Times New Roman" w:cs="Times New Roman"/>
          <w:sz w:val="24"/>
          <w:szCs w:val="24"/>
        </w:rPr>
        <w:t>ep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aw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husu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h</w:t>
      </w:r>
      <w:r w:rsidRPr="00C0175B">
        <w:rPr>
          <w:rFonts w:ascii="Times New Roman" w:eastAsia="Calibri" w:hAnsi="Times New Roman" w:cs="Times New Roman"/>
          <w:sz w:val="24"/>
          <w:szCs w:val="24"/>
        </w:rPr>
        <w:t>alam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omor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ta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tap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perhitung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7181BCEE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Angka </w:t>
      </w:r>
      <w:r>
        <w:rPr>
          <w:rFonts w:ascii="Times New Roman" w:eastAsia="Calibri" w:hAnsi="Times New Roman" w:cs="Times New Roman"/>
          <w:sz w:val="24"/>
          <w:szCs w:val="24"/>
        </w:rPr>
        <w:t>Arab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Akhir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khi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Akhir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yait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aftar Pustaka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tak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d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n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; 1,5 cm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3 cm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n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hus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lam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rtam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tiap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ab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omor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etak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g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2,5 cm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w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1939E189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68" w:name="_Toc459313597"/>
      <w:bookmarkStart w:id="69" w:name="_Toc490782383"/>
      <w:bookmarkStart w:id="70" w:name="_Toc491073472"/>
      <w:bookmarkStart w:id="71" w:name="_Toc491073699"/>
      <w:r>
        <w:rPr>
          <w:rFonts w:ascii="Times New Roman" w:eastAsia="Times New Roman" w:hAnsi="Times New Roman" w:cs="Times New Roman"/>
          <w:b/>
          <w:bCs/>
          <w:sz w:val="24"/>
        </w:rPr>
        <w:t>2.2.4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Ketentu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Halama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Sampul</w:t>
      </w:r>
      <w:bookmarkEnd w:id="68"/>
      <w:bookmarkEnd w:id="69"/>
      <w:bookmarkEnd w:id="70"/>
      <w:bookmarkEnd w:id="71"/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</w:p>
    <w:p w14:paraId="5C8E0DF9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Halam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amp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</w:t>
      </w:r>
      <w:r w:rsidRPr="00C0175B">
        <w:rPr>
          <w:rFonts w:ascii="Times New Roman" w:eastAsia="Calibri" w:hAnsi="Times New Roman" w:cs="Times New Roman"/>
          <w:sz w:val="24"/>
          <w:szCs w:val="24"/>
        </w:rPr>
        <w:t>iketi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imetr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g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6807F2">
        <w:rPr>
          <w:rFonts w:ascii="Times New Roman" w:eastAsia="Calibri" w:hAnsi="Times New Roman" w:cs="Times New Roman"/>
          <w:i/>
          <w:sz w:val="24"/>
          <w:szCs w:val="24"/>
        </w:rPr>
        <w:t>cente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perkenan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ingk</w:t>
      </w:r>
      <w:r>
        <w:rPr>
          <w:rFonts w:ascii="Times New Roman" w:eastAsia="Calibri" w:hAnsi="Times New Roman" w:cs="Times New Roman"/>
          <w:sz w:val="24"/>
          <w:szCs w:val="24"/>
        </w:rPr>
        <w:t>at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ecual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lazi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ida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lm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MIMO, </w:t>
      </w:r>
      <w:proofErr w:type="gramStart"/>
      <w:r>
        <w:rPr>
          <w:rFonts w:ascii="Times New Roman" w:eastAsia="Calibri" w:hAnsi="Times New Roman" w:cs="Times New Roman"/>
          <w:sz w:val="24"/>
          <w:szCs w:val="24"/>
        </w:rPr>
        <w:t xml:space="preserve">WLAN,  </w:t>
      </w:r>
      <w:r w:rsidRPr="00C0175B">
        <w:rPr>
          <w:rFonts w:ascii="Times New Roman" w:eastAsia="Calibri" w:hAnsi="Times New Roman" w:cs="Times New Roman"/>
          <w:sz w:val="24"/>
          <w:szCs w:val="24"/>
        </w:rPr>
        <w:t>dan</w:t>
      </w:r>
      <w:proofErr w:type="gram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susu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t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utup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un. </w:t>
      </w:r>
    </w:p>
    <w:p w14:paraId="50BAF50E" w14:textId="77777777" w:rsidR="00840CDE" w:rsidRPr="00C0175B" w:rsidRDefault="00840CDE" w:rsidP="00375E29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72" w:name="_Toc459313598"/>
      <w:bookmarkStart w:id="73" w:name="_Toc490782384"/>
      <w:bookmarkStart w:id="74" w:name="_Toc491073473"/>
      <w:bookmarkStart w:id="75" w:name="_Toc491073700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3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Ketentu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gguna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Gambar,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Tabel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rsamaan</w:t>
      </w:r>
      <w:bookmarkEnd w:id="72"/>
      <w:bookmarkEnd w:id="73"/>
      <w:bookmarkEnd w:id="74"/>
      <w:bookmarkEnd w:id="75"/>
      <w:proofErr w:type="spellEnd"/>
    </w:p>
    <w:p w14:paraId="2F57EDA2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76" w:name="_Toc459313599"/>
      <w:bookmarkStart w:id="77" w:name="_Toc490782385"/>
      <w:bookmarkStart w:id="78" w:name="_Toc491073474"/>
      <w:bookmarkStart w:id="79" w:name="_Toc491073701"/>
      <w:r>
        <w:rPr>
          <w:rFonts w:ascii="Times New Roman" w:eastAsia="Times New Roman" w:hAnsi="Times New Roman" w:cs="Times New Roman"/>
          <w:b/>
          <w:bCs/>
          <w:sz w:val="24"/>
        </w:rPr>
        <w:t>2.3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yisip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Gambar</w:t>
      </w:r>
      <w:bookmarkEnd w:id="76"/>
      <w:bookmarkEnd w:id="77"/>
      <w:bookmarkEnd w:id="78"/>
      <w:bookmarkEnd w:id="79"/>
    </w:p>
    <w:p w14:paraId="5B4427A2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w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jela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Angk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t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b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unc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Angk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du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b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udah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mu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okume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form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su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tent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ngg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ant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ulis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tera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oro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seluru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baris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lik-kan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il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‘</w:t>
      </w:r>
      <w:r w:rsidRPr="00937DB4">
        <w:rPr>
          <w:rFonts w:ascii="Times New Roman" w:eastAsia="Calibri" w:hAnsi="Times New Roman" w:cs="Times New Roman"/>
          <w:i/>
          <w:sz w:val="24"/>
          <w:szCs w:val="24"/>
        </w:rPr>
        <w:t>Update Field</w:t>
      </w:r>
      <w:r w:rsidRPr="00C0175B">
        <w:rPr>
          <w:rFonts w:ascii="Times New Roman" w:eastAsia="Calibri" w:hAnsi="Times New Roman" w:cs="Times New Roman"/>
          <w:sz w:val="24"/>
          <w:szCs w:val="24"/>
        </w:rPr>
        <w:t>’</w: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0B14C23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Gambar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sisip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</w:t>
      </w:r>
      <w:r>
        <w:rPr>
          <w:rFonts w:ascii="Times New Roman" w:eastAsia="Calibri" w:hAnsi="Times New Roman" w:cs="Times New Roman"/>
          <w:sz w:val="24"/>
          <w:szCs w:val="24"/>
        </w:rPr>
        <w:t>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belu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sud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etak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isal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,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gun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t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</w:t>
      </w:r>
      <w:r>
        <w:rPr>
          <w:rFonts w:ascii="Times New Roman" w:eastAsia="Calibri" w:hAnsi="Times New Roman" w:cs="Times New Roman"/>
          <w:sz w:val="24"/>
          <w:szCs w:val="24"/>
        </w:rPr>
        <w:t>amba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tunjuk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pada G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ambar </w:t>
      </w:r>
      <w:r>
        <w:rPr>
          <w:rFonts w:ascii="Times New Roman" w:eastAsia="Calibri" w:hAnsi="Times New Roman" w:cs="Times New Roman"/>
          <w:sz w:val="24"/>
          <w:szCs w:val="24"/>
        </w:rPr>
        <w:t>2.</w:t>
      </w:r>
      <w:r w:rsidRPr="00C0175B">
        <w:rPr>
          <w:rFonts w:ascii="Times New Roman" w:eastAsia="Calibri" w:hAnsi="Times New Roman" w:cs="Times New Roman"/>
          <w:sz w:val="24"/>
          <w:szCs w:val="24"/>
        </w:rPr>
        <w:t>1.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yisip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ulisan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jela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t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sud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/art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guna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tulisan.</w:t>
      </w:r>
    </w:p>
    <w:p w14:paraId="0CC2D633" w14:textId="77777777" w:rsidR="00840CDE" w:rsidRPr="00C0175B" w:rsidRDefault="00840CDE" w:rsidP="00840CDE">
      <w:pPr>
        <w:keepNext/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0603C4C9" wp14:editId="59A10BAA">
            <wp:extent cx="1399053" cy="1415963"/>
            <wp:effectExtent l="0" t="0" r="0" b="0"/>
            <wp:docPr id="6" name="Picture 6" descr="C:\Program Files (x86)\Microsoft Office\MEDIA\CAGCAT10\j0199805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Program Files (x86)\Microsoft Office\MEDIA\CAGCAT10\j0199805.wm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790" cy="14177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9A02331" w14:textId="77777777" w:rsidR="00840CDE" w:rsidRPr="00637050" w:rsidRDefault="00840CDE" w:rsidP="00840CDE">
      <w:pPr>
        <w:snapToGrid w:val="0"/>
        <w:spacing w:before="100" w:line="240" w:lineRule="auto"/>
        <w:jc w:val="center"/>
        <w:rPr>
          <w:rFonts w:ascii="Times New Roman" w:eastAsia="Times New Roman" w:hAnsi="Times New Roman" w:cs="Arial"/>
          <w:b/>
          <w:bCs/>
          <w:spacing w:val="8"/>
          <w:sz w:val="24"/>
          <w:szCs w:val="24"/>
          <w:lang w:eastAsia="zh-CN"/>
        </w:rPr>
      </w:pPr>
      <w:bookmarkStart w:id="80" w:name="_Toc495875941"/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t>Gambar 2.</w:t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fldChar w:fldCharType="begin"/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instrText xml:space="preserve"> SEQ Gambar \* ARABIC \s 1 </w:instrText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fldChar w:fldCharType="separate"/>
      </w:r>
      <w:r w:rsidR="003F168D">
        <w:rPr>
          <w:rFonts w:ascii="Times New Roman" w:eastAsia="Times New Roman" w:hAnsi="Times New Roman" w:cs="Arial"/>
          <w:b/>
          <w:bCs/>
          <w:noProof/>
          <w:spacing w:val="8"/>
          <w:sz w:val="24"/>
          <w:szCs w:val="20"/>
          <w:lang w:val="en-GB" w:eastAsia="zh-CN"/>
        </w:rPr>
        <w:t>1</w:t>
      </w:r>
      <w:r w:rsidRPr="00770AC1">
        <w:rPr>
          <w:rFonts w:ascii="Times New Roman" w:eastAsia="Times New Roman" w:hAnsi="Times New Roman" w:cs="Arial"/>
          <w:b/>
          <w:bCs/>
          <w:noProof/>
          <w:spacing w:val="8"/>
          <w:sz w:val="24"/>
          <w:szCs w:val="20"/>
          <w:lang w:val="en-GB" w:eastAsia="zh-CN"/>
        </w:rPr>
        <w:fldChar w:fldCharType="end"/>
      </w:r>
      <w:r w:rsidRPr="00C0175B">
        <w:rPr>
          <w:rFonts w:ascii="Times New Roman" w:eastAsia="Times New Roman" w:hAnsi="Times New Roman" w:cs="Arial"/>
          <w:bCs/>
          <w:spacing w:val="8"/>
          <w:sz w:val="24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Arial"/>
          <w:bCs/>
          <w:spacing w:val="8"/>
          <w:sz w:val="24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 xml:space="preserve">Desain </w:t>
      </w:r>
      <w:proofErr w:type="spellStart"/>
      <w:r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>r</w:t>
      </w:r>
      <w:r w:rsidRPr="00C0175B"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>angkaian</w:t>
      </w:r>
      <w:proofErr w:type="spellEnd"/>
      <w:r w:rsidRPr="00C0175B"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 xml:space="preserve"> </w:t>
      </w:r>
      <w:proofErr w:type="spellStart"/>
      <w:r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>e</w:t>
      </w:r>
      <w:r w:rsidRPr="00C0175B"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>lektonik</w:t>
      </w:r>
      <w:proofErr w:type="spellEnd"/>
      <w:r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>.</w:t>
      </w:r>
      <w:bookmarkEnd w:id="80"/>
    </w:p>
    <w:p w14:paraId="7F72DF45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81" w:name="_Toc459313600"/>
      <w:bookmarkStart w:id="82" w:name="_Toc490782386"/>
      <w:bookmarkStart w:id="83" w:name="_Toc491073475"/>
      <w:bookmarkStart w:id="84" w:name="_Toc491073702"/>
      <w:r>
        <w:rPr>
          <w:rFonts w:ascii="Times New Roman" w:eastAsia="Times New Roman" w:hAnsi="Times New Roman" w:cs="Times New Roman"/>
          <w:b/>
          <w:bCs/>
          <w:sz w:val="24"/>
        </w:rPr>
        <w:t>2.3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yisip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Tabel</w:t>
      </w:r>
      <w:bookmarkEnd w:id="81"/>
      <w:bookmarkEnd w:id="82"/>
      <w:bookmarkEnd w:id="83"/>
      <w:bookmarkEnd w:id="84"/>
      <w:proofErr w:type="spellEnd"/>
    </w:p>
    <w:p w14:paraId="74EC5D6A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tuli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t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ab</w:t>
      </w:r>
      <w:r w:rsidRPr="00C0175B">
        <w:rPr>
          <w:rFonts w:ascii="Times New Roman" w:eastAsia="Calibri" w:hAnsi="Times New Roman" w:cs="Times New Roman"/>
          <w:sz w:val="24"/>
          <w:szCs w:val="24"/>
        </w:rPr>
        <w:t>e</w:t>
      </w:r>
      <w:r>
        <w:rPr>
          <w:rFonts w:ascii="Times New Roman" w:eastAsia="Calibri" w:hAnsi="Times New Roman" w:cs="Times New Roman"/>
          <w:sz w:val="24"/>
          <w:szCs w:val="24"/>
        </w:rPr>
        <w:t>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Angk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t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b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</w:t>
      </w:r>
      <w:r>
        <w:rPr>
          <w:rFonts w:ascii="Times New Roman" w:eastAsia="Calibri" w:hAnsi="Times New Roman" w:cs="Times New Roman"/>
          <w:sz w:val="24"/>
          <w:szCs w:val="24"/>
        </w:rPr>
        <w:t>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unc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gk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du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able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b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udah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mu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okume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form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su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tent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ngg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ant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ulis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tera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oro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seluru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baris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lik-kan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il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‘</w:t>
      </w:r>
      <w:r w:rsidRPr="00817BEB">
        <w:rPr>
          <w:rFonts w:ascii="Times New Roman" w:eastAsia="Calibri" w:hAnsi="Times New Roman" w:cs="Times New Roman"/>
          <w:i/>
          <w:sz w:val="24"/>
          <w:szCs w:val="24"/>
        </w:rPr>
        <w:t>Update Field</w:t>
      </w:r>
      <w:r w:rsidRPr="00C0175B">
        <w:rPr>
          <w:rFonts w:ascii="Times New Roman" w:eastAsia="Calibri" w:hAnsi="Times New Roman" w:cs="Times New Roman"/>
          <w:sz w:val="24"/>
          <w:szCs w:val="24"/>
        </w:rPr>
        <w:t>’</w:t>
      </w:r>
    </w:p>
    <w:p w14:paraId="2AC89562" w14:textId="77777777" w:rsidR="00840CDE" w:rsidRPr="00770AC1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sisip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</w:t>
      </w:r>
      <w:r>
        <w:rPr>
          <w:rFonts w:ascii="Times New Roman" w:eastAsia="Calibri" w:hAnsi="Times New Roman" w:cs="Times New Roman"/>
          <w:sz w:val="24"/>
          <w:szCs w:val="24"/>
        </w:rPr>
        <w:t>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belu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sud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etak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ranc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ilik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rakte</w:t>
      </w:r>
      <w:r>
        <w:rPr>
          <w:rFonts w:ascii="Times New Roman" w:eastAsia="Calibri" w:hAnsi="Times New Roman" w:cs="Times New Roman"/>
          <w:sz w:val="24"/>
          <w:szCs w:val="24"/>
        </w:rPr>
        <w:t>risti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jelas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</w:t>
      </w:r>
      <w:r w:rsidRPr="00C0175B">
        <w:rPr>
          <w:rFonts w:ascii="Times New Roman" w:eastAsia="Calibri" w:hAnsi="Times New Roman" w:cs="Times New Roman"/>
          <w:sz w:val="24"/>
          <w:szCs w:val="24"/>
        </w:rPr>
        <w:t>ab</w:t>
      </w:r>
      <w:r>
        <w:rPr>
          <w:rFonts w:ascii="Times New Roman" w:eastAsia="Calibri" w:hAnsi="Times New Roman" w:cs="Times New Roman"/>
          <w:sz w:val="24"/>
          <w:szCs w:val="24"/>
        </w:rPr>
        <w:t>e</w:t>
      </w:r>
      <w:r w:rsidRPr="00C0175B">
        <w:rPr>
          <w:rFonts w:ascii="Times New Roman" w:eastAsia="Calibri" w:hAnsi="Times New Roman" w:cs="Times New Roman"/>
          <w:sz w:val="24"/>
          <w:szCs w:val="24"/>
        </w:rPr>
        <w:t>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2.1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yisip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ulisan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jela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t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sud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/art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guna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tulisan.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ulis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nomenklatu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engikut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uk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rbit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IEEE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yait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nomenklatu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ceta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ba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(Bold) “</w:t>
      </w:r>
      <w:proofErr w:type="spellStart"/>
      <w:r w:rsidRPr="00770AC1">
        <w:rPr>
          <w:rFonts w:ascii="Times New Roman" w:eastAsia="Calibri" w:hAnsi="Times New Roman" w:cs="Times New Roman"/>
          <w:b/>
          <w:sz w:val="24"/>
          <w:szCs w:val="24"/>
        </w:rPr>
        <w:t>Tabel</w:t>
      </w:r>
      <w:proofErr w:type="spellEnd"/>
      <w:r w:rsidRPr="00770AC1">
        <w:rPr>
          <w:rFonts w:ascii="Times New Roman" w:eastAsia="Calibri" w:hAnsi="Times New Roman" w:cs="Times New Roman"/>
          <w:b/>
          <w:sz w:val="24"/>
          <w:szCs w:val="24"/>
        </w:rPr>
        <w:t xml:space="preserve"> 2.1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” </w:t>
      </w:r>
      <w:proofErr w:type="spellStart"/>
      <w:r w:rsidRPr="00770AC1">
        <w:rPr>
          <w:rFonts w:ascii="Times New Roman" w:eastAsia="Calibri" w:hAnsi="Times New Roman" w:cs="Times New Roman"/>
          <w:sz w:val="24"/>
          <w:szCs w:val="24"/>
        </w:rPr>
        <w:t>diikuti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770AC1">
        <w:rPr>
          <w:rFonts w:ascii="Times New Roman" w:eastAsia="Calibri" w:hAnsi="Times New Roman" w:cs="Times New Roman"/>
          <w:sz w:val="24"/>
          <w:szCs w:val="24"/>
        </w:rPr>
        <w:t xml:space="preserve">2 </w:t>
      </w:r>
      <w:proofErr w:type="spellStart"/>
      <w:r w:rsidRPr="00770AC1">
        <w:rPr>
          <w:rFonts w:ascii="Times New Roman" w:eastAsia="Calibri" w:hAnsi="Times New Roman" w:cs="Times New Roman"/>
          <w:sz w:val="24"/>
          <w:szCs w:val="24"/>
        </w:rPr>
        <w:t>spasi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</w:rPr>
        <w:t xml:space="preserve">, </w:t>
      </w:r>
      <w:proofErr w:type="spellStart"/>
      <w:r w:rsidRPr="00770AC1">
        <w:rPr>
          <w:rFonts w:ascii="Times New Roman" w:eastAsia="Calibri" w:hAnsi="Times New Roman" w:cs="Times New Roman"/>
          <w:sz w:val="24"/>
          <w:szCs w:val="24"/>
        </w:rPr>
        <w:t>kemudian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proofErr w:type="spellStart"/>
      <w:r w:rsidRPr="00770AC1">
        <w:rPr>
          <w:rFonts w:ascii="Times New Roman" w:eastAsia="Calibri" w:hAnsi="Times New Roman" w:cs="Times New Roman"/>
          <w:sz w:val="24"/>
          <w:szCs w:val="24"/>
        </w:rPr>
        <w:t>tu</w:t>
      </w:r>
      <w:r>
        <w:rPr>
          <w:rFonts w:ascii="Times New Roman" w:eastAsia="Calibri" w:hAnsi="Times New Roman" w:cs="Times New Roman"/>
          <w:sz w:val="24"/>
          <w:szCs w:val="24"/>
        </w:rPr>
        <w:t>li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Sentence case d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akhir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and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ac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iti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C179D67" w14:textId="77777777" w:rsidR="00840CDE" w:rsidRPr="00770AC1" w:rsidRDefault="00840CDE" w:rsidP="00840CDE">
      <w:pPr>
        <w:keepNext/>
        <w:snapToGrid w:val="0"/>
        <w:spacing w:before="240" w:after="0" w:line="360" w:lineRule="auto"/>
        <w:jc w:val="center"/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</w:pPr>
      <w:bookmarkStart w:id="85" w:name="_Toc495876002"/>
      <w:proofErr w:type="spellStart"/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t>Tabel</w:t>
      </w:r>
      <w:proofErr w:type="spellEnd"/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t xml:space="preserve"> 2.</w:t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fldChar w:fldCharType="begin"/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instrText xml:space="preserve"> SEQ Tabel \* ARABIC \s 1 </w:instrText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fldChar w:fldCharType="separate"/>
      </w:r>
      <w:r w:rsidR="003F168D">
        <w:rPr>
          <w:rFonts w:ascii="Times New Roman" w:eastAsia="Times New Roman" w:hAnsi="Times New Roman" w:cs="Arial"/>
          <w:b/>
          <w:bCs/>
          <w:noProof/>
          <w:spacing w:val="8"/>
          <w:sz w:val="24"/>
          <w:szCs w:val="20"/>
          <w:lang w:val="en-GB" w:eastAsia="zh-CN"/>
        </w:rPr>
        <w:t>2</w:t>
      </w:r>
      <w:r w:rsidRPr="00770AC1">
        <w:rPr>
          <w:rFonts w:ascii="Times New Roman" w:eastAsia="Times New Roman" w:hAnsi="Times New Roman" w:cs="Arial"/>
          <w:b/>
          <w:bCs/>
          <w:noProof/>
          <w:spacing w:val="8"/>
          <w:sz w:val="24"/>
          <w:szCs w:val="20"/>
          <w:lang w:val="en-GB" w:eastAsia="zh-CN"/>
        </w:rPr>
        <w:fldChar w:fldCharType="end"/>
      </w:r>
      <w:r w:rsidRPr="00C0175B">
        <w:rPr>
          <w:rFonts w:ascii="Times New Roman" w:eastAsia="Times New Roman" w:hAnsi="Times New Roman" w:cs="Arial"/>
          <w:bCs/>
          <w:spacing w:val="8"/>
          <w:sz w:val="24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Arial"/>
          <w:bCs/>
          <w:spacing w:val="8"/>
          <w:sz w:val="24"/>
          <w:szCs w:val="20"/>
          <w:lang w:eastAsia="zh-CN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  <w:t>Hubungan</w:t>
      </w:r>
      <w:proofErr w:type="spellEnd"/>
      <w:r w:rsidRPr="00C0175B"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  <w:t>antara</w:t>
      </w:r>
      <w:proofErr w:type="spellEnd"/>
      <w:r w:rsidRPr="00C0175B"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  <w:t xml:space="preserve"> </w:t>
      </w:r>
      <w:r w:rsidRPr="00817BEB">
        <w:rPr>
          <w:rFonts w:ascii="Times New Roman" w:eastAsia="Times New Roman" w:hAnsi="Times New Roman" w:cs="Times New Roman"/>
          <w:bCs/>
          <w:i/>
          <w:spacing w:val="8"/>
          <w:sz w:val="24"/>
          <w:szCs w:val="24"/>
          <w:lang w:eastAsia="zh-CN"/>
        </w:rPr>
        <w:t>Input</w:t>
      </w:r>
      <w:r w:rsidRPr="00C0175B"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  <w:t xml:space="preserve"> dan </w:t>
      </w:r>
      <w:r w:rsidRPr="00817BEB">
        <w:rPr>
          <w:rFonts w:ascii="Times New Roman" w:eastAsia="Times New Roman" w:hAnsi="Times New Roman" w:cs="Times New Roman"/>
          <w:bCs/>
          <w:i/>
          <w:spacing w:val="8"/>
          <w:sz w:val="24"/>
          <w:szCs w:val="24"/>
          <w:lang w:eastAsia="zh-CN"/>
        </w:rPr>
        <w:t>Output</w:t>
      </w:r>
      <w:r>
        <w:rPr>
          <w:rFonts w:ascii="Times New Roman" w:eastAsia="Times New Roman" w:hAnsi="Times New Roman" w:cs="Times New Roman"/>
          <w:bCs/>
          <w:i/>
          <w:spacing w:val="8"/>
          <w:sz w:val="24"/>
          <w:szCs w:val="24"/>
          <w:lang w:eastAsia="zh-CN"/>
        </w:rPr>
        <w:t>.</w:t>
      </w:r>
      <w:bookmarkEnd w:id="85"/>
    </w:p>
    <w:tbl>
      <w:tblPr>
        <w:tblStyle w:val="TableGrid2"/>
        <w:tblW w:w="0" w:type="auto"/>
        <w:jc w:val="center"/>
        <w:tblBorders>
          <w:insideH w:val="dotted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1769"/>
        <w:gridCol w:w="1800"/>
        <w:gridCol w:w="1620"/>
      </w:tblGrid>
      <w:tr w:rsidR="00840CDE" w:rsidRPr="00C0175B" w14:paraId="24BC41F9" w14:textId="77777777" w:rsidTr="00375E29">
        <w:trPr>
          <w:jc w:val="center"/>
        </w:trPr>
        <w:tc>
          <w:tcPr>
            <w:tcW w:w="485" w:type="dxa"/>
            <w:tcBorders>
              <w:top w:val="single" w:sz="4" w:space="0" w:color="auto"/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60FE5939" w14:textId="77777777" w:rsidR="00840CDE" w:rsidRPr="00C0175B" w:rsidRDefault="00840CDE" w:rsidP="00840CDE">
            <w:pPr>
              <w:spacing w:before="60" w:after="6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C0175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o</w:t>
            </w:r>
            <w:proofErr w:type="spellEnd"/>
          </w:p>
        </w:tc>
        <w:tc>
          <w:tcPr>
            <w:tcW w:w="1769" w:type="dxa"/>
            <w:tcBorders>
              <w:top w:val="single" w:sz="4" w:space="0" w:color="auto"/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18B1D3A0" w14:textId="77777777" w:rsidR="00840CDE" w:rsidRPr="00C0175B" w:rsidRDefault="00840CDE" w:rsidP="00840CDE">
            <w:pPr>
              <w:spacing w:before="60" w:after="6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770AC1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Input</w:t>
            </w:r>
            <w:proofErr w:type="spellEnd"/>
            <w:r w:rsidRPr="00C0175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1</w:t>
            </w:r>
          </w:p>
        </w:tc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79105486" w14:textId="77777777" w:rsidR="00840CDE" w:rsidRPr="00C0175B" w:rsidRDefault="00840CDE" w:rsidP="00840CDE">
            <w:pPr>
              <w:spacing w:before="60" w:after="6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770AC1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Input</w:t>
            </w:r>
            <w:proofErr w:type="spellEnd"/>
            <w:r w:rsidRPr="00C0175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2</w:t>
            </w:r>
          </w:p>
        </w:tc>
        <w:tc>
          <w:tcPr>
            <w:tcW w:w="1620" w:type="dxa"/>
            <w:tcBorders>
              <w:top w:val="single" w:sz="4" w:space="0" w:color="auto"/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028789C0" w14:textId="77777777" w:rsidR="00840CDE" w:rsidRPr="00770AC1" w:rsidRDefault="00840CDE" w:rsidP="00840CDE">
            <w:pPr>
              <w:spacing w:before="60" w:after="60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proofErr w:type="spellStart"/>
            <w:r w:rsidRPr="00770AC1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Output</w:t>
            </w:r>
            <w:proofErr w:type="spellEnd"/>
          </w:p>
        </w:tc>
      </w:tr>
      <w:tr w:rsidR="00840CDE" w:rsidRPr="00C0175B" w14:paraId="3B3D6846" w14:textId="77777777" w:rsidTr="00275C67">
        <w:trPr>
          <w:jc w:val="center"/>
        </w:trPr>
        <w:tc>
          <w:tcPr>
            <w:tcW w:w="485" w:type="dxa"/>
            <w:tcBorders>
              <w:top w:val="single" w:sz="4" w:space="0" w:color="auto"/>
            </w:tcBorders>
            <w:vAlign w:val="center"/>
          </w:tcPr>
          <w:p w14:paraId="653BC247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69" w:type="dxa"/>
            <w:tcBorders>
              <w:top w:val="single" w:sz="4" w:space="0" w:color="auto"/>
            </w:tcBorders>
            <w:vAlign w:val="center"/>
          </w:tcPr>
          <w:p w14:paraId="4098FFF3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00" w:type="dxa"/>
            <w:tcBorders>
              <w:top w:val="single" w:sz="4" w:space="0" w:color="auto"/>
            </w:tcBorders>
            <w:vAlign w:val="center"/>
          </w:tcPr>
          <w:p w14:paraId="489FE52B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620" w:type="dxa"/>
            <w:tcBorders>
              <w:top w:val="single" w:sz="4" w:space="0" w:color="auto"/>
            </w:tcBorders>
            <w:vAlign w:val="center"/>
          </w:tcPr>
          <w:p w14:paraId="39277EEF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C</w:t>
            </w:r>
          </w:p>
        </w:tc>
      </w:tr>
      <w:tr w:rsidR="00840CDE" w:rsidRPr="00C0175B" w14:paraId="64C8D4DD" w14:textId="77777777" w:rsidTr="00275C67">
        <w:trPr>
          <w:jc w:val="center"/>
        </w:trPr>
        <w:tc>
          <w:tcPr>
            <w:tcW w:w="485" w:type="dxa"/>
            <w:vAlign w:val="center"/>
          </w:tcPr>
          <w:p w14:paraId="3DD609EA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769" w:type="dxa"/>
            <w:vAlign w:val="center"/>
          </w:tcPr>
          <w:p w14:paraId="57473098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00" w:type="dxa"/>
            <w:vAlign w:val="center"/>
          </w:tcPr>
          <w:p w14:paraId="61202835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620" w:type="dxa"/>
            <w:vAlign w:val="center"/>
          </w:tcPr>
          <w:p w14:paraId="29B37629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D</w:t>
            </w:r>
          </w:p>
        </w:tc>
      </w:tr>
      <w:tr w:rsidR="00840CDE" w:rsidRPr="00C0175B" w14:paraId="3F40EDE0" w14:textId="77777777" w:rsidTr="00275C67">
        <w:trPr>
          <w:jc w:val="center"/>
        </w:trPr>
        <w:tc>
          <w:tcPr>
            <w:tcW w:w="485" w:type="dxa"/>
            <w:vAlign w:val="center"/>
          </w:tcPr>
          <w:p w14:paraId="079B178D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69" w:type="dxa"/>
            <w:vAlign w:val="center"/>
          </w:tcPr>
          <w:p w14:paraId="63E339F6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00" w:type="dxa"/>
            <w:vAlign w:val="center"/>
          </w:tcPr>
          <w:p w14:paraId="1F3385FC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620" w:type="dxa"/>
            <w:vAlign w:val="center"/>
          </w:tcPr>
          <w:p w14:paraId="16A7D271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E</w:t>
            </w:r>
          </w:p>
        </w:tc>
      </w:tr>
      <w:tr w:rsidR="00840CDE" w:rsidRPr="00C0175B" w14:paraId="3C1CC64D" w14:textId="77777777" w:rsidTr="00275C67">
        <w:trPr>
          <w:jc w:val="center"/>
        </w:trPr>
        <w:tc>
          <w:tcPr>
            <w:tcW w:w="485" w:type="dxa"/>
            <w:vAlign w:val="center"/>
          </w:tcPr>
          <w:p w14:paraId="38F28663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769" w:type="dxa"/>
            <w:vAlign w:val="center"/>
          </w:tcPr>
          <w:p w14:paraId="4B1A5FE7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00" w:type="dxa"/>
            <w:vAlign w:val="center"/>
          </w:tcPr>
          <w:p w14:paraId="4DDDF5E3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620" w:type="dxa"/>
            <w:vAlign w:val="center"/>
          </w:tcPr>
          <w:p w14:paraId="572EDE8E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F</w:t>
            </w:r>
          </w:p>
        </w:tc>
      </w:tr>
    </w:tbl>
    <w:p w14:paraId="36F05436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3CDB6619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86" w:name="_Toc459313601"/>
      <w:bookmarkStart w:id="87" w:name="_Toc490782387"/>
      <w:bookmarkStart w:id="88" w:name="_Toc491073476"/>
      <w:bookmarkStart w:id="89" w:name="_Toc491073703"/>
      <w:r>
        <w:rPr>
          <w:rFonts w:ascii="Times New Roman" w:eastAsia="Times New Roman" w:hAnsi="Times New Roman" w:cs="Times New Roman"/>
          <w:b/>
          <w:bCs/>
          <w:sz w:val="24"/>
        </w:rPr>
        <w:lastRenderedPageBreak/>
        <w:t>2.3.3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ulis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Rumus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atau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rsamaan</w:t>
      </w:r>
      <w:bookmarkEnd w:id="86"/>
      <w:bookmarkEnd w:id="87"/>
      <w:bookmarkEnd w:id="88"/>
      <w:bookmarkEnd w:id="89"/>
      <w:proofErr w:type="spellEnd"/>
    </w:p>
    <w:p w14:paraId="47E895B0" w14:textId="77777777" w:rsidR="00375E29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Pada Microsoft office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fasili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</w:t>
      </w:r>
      <w:r w:rsidR="00375E29">
        <w:rPr>
          <w:rFonts w:ascii="Times New Roman" w:eastAsia="Calibri" w:hAnsi="Times New Roman" w:cs="Times New Roman"/>
          <w:sz w:val="24"/>
          <w:szCs w:val="24"/>
        </w:rPr>
        <w:t>isediakan</w:t>
      </w:r>
      <w:proofErr w:type="spellEnd"/>
      <w:r w:rsidR="00375E29">
        <w:rPr>
          <w:rFonts w:ascii="Times New Roman" w:eastAsia="Calibri" w:hAnsi="Times New Roman" w:cs="Times New Roman"/>
          <w:sz w:val="24"/>
          <w:szCs w:val="24"/>
        </w:rPr>
        <w:t xml:space="preserve"> (Insert &gt;&gt; Equation).</w:t>
      </w:r>
    </w:p>
    <w:p w14:paraId="40C35B27" w14:textId="77777777" w:rsidR="00840CDE" w:rsidRPr="00375E29" w:rsidRDefault="0069551B" w:rsidP="00375E29">
      <w:pPr>
        <w:spacing w:after="120"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66687B">
        <w:rPr>
          <w:rFonts w:ascii="Times New Roman" w:eastAsia="Calibri" w:hAnsi="Times New Roman" w:cs="Times New Roman"/>
          <w:noProof/>
          <w:position w:val="-28"/>
          <w:sz w:val="24"/>
        </w:rPr>
      </w:r>
      <w:r w:rsidR="0069551B" w:rsidRPr="0066687B">
        <w:rPr>
          <w:rFonts w:ascii="Times New Roman" w:eastAsia="Calibri" w:hAnsi="Times New Roman" w:cs="Times New Roman"/>
          <w:noProof/>
          <w:position w:val="-28"/>
          <w:sz w:val="24"/>
        </w:rPr>
        <w:object w:dxaOrig="4280" w:dyaOrig="680" w14:anchorId="12495E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14.05pt;height:33.75pt;mso-width-percent:0;mso-height-percent:0;mso-width-percent:0;mso-height-percent:0" o:ole="">
            <v:imagedata r:id="rId19" o:title=""/>
          </v:shape>
          <o:OLEObject Type="Embed" ProgID="Equation.DSMT4" ShapeID="_x0000_i1025" DrawAspect="Content" ObjectID="_1790577759" r:id="rId20"/>
        </w:object>
      </w:r>
      <w:r w:rsidR="00BD7B43">
        <w:rPr>
          <w:rFonts w:ascii="Times New Roman" w:eastAsia="Calibri" w:hAnsi="Times New Roman" w:cs="Times New Roman"/>
          <w:sz w:val="24"/>
        </w:rPr>
        <w:tab/>
      </w:r>
      <w:r w:rsidR="00BD7B43"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Times New Roman" w:hAnsi="Times New Roman" w:cs="Times New Roman"/>
          <w:sz w:val="24"/>
        </w:rPr>
        <w:t>(</w:t>
      </w:r>
      <w:r w:rsidR="00840CDE">
        <w:rPr>
          <w:rFonts w:ascii="Times New Roman" w:eastAsia="Times New Roman" w:hAnsi="Times New Roman" w:cs="Times New Roman"/>
          <w:sz w:val="24"/>
        </w:rPr>
        <w:t>2.</w:t>
      </w:r>
      <w:r w:rsidR="00840CDE" w:rsidRPr="00C0175B">
        <w:rPr>
          <w:rFonts w:ascii="Times New Roman" w:eastAsia="Times New Roman" w:hAnsi="Times New Roman" w:cs="Times New Roman"/>
          <w:sz w:val="24"/>
        </w:rPr>
        <w:t>1)</w:t>
      </w:r>
    </w:p>
    <w:p w14:paraId="218CB552" w14:textId="77777777" w:rsidR="00840CDE" w:rsidRDefault="00840CDE" w:rsidP="00BD7B43">
      <w:pPr>
        <w:spacing w:after="0" w:line="360" w:lineRule="auto"/>
        <w:rPr>
          <w:rFonts w:ascii="Times New Roman" w:eastAsia="Times New Roman" w:hAnsi="Times New Roman" w:cs="Times New Roman"/>
          <w:sz w:val="24"/>
        </w:rPr>
      </w:pPr>
      <w:proofErr w:type="spellStart"/>
      <w:r>
        <w:rPr>
          <w:rFonts w:ascii="Times New Roman" w:eastAsia="Times New Roman" w:hAnsi="Times New Roman" w:cs="Times New Roman"/>
          <w:sz w:val="24"/>
        </w:rPr>
        <w:t>dimana</w:t>
      </w:r>
      <w:proofErr w:type="spellEnd"/>
      <w:r>
        <w:rPr>
          <w:rFonts w:ascii="Times New Roman" w:eastAsia="Times New Roman" w:hAnsi="Times New Roman" w:cs="Times New Roman"/>
          <w:sz w:val="24"/>
        </w:rPr>
        <w:t>:</w:t>
      </w:r>
    </w:p>
    <w:p w14:paraId="2E14CF93" w14:textId="77777777" w:rsidR="00840CDE" w:rsidRPr="00C0175B" w:rsidRDefault="00840CDE" w:rsidP="00840CDE">
      <w:pPr>
        <w:tabs>
          <w:tab w:val="left" w:pos="426"/>
        </w:tabs>
        <w:spacing w:after="120" w:line="360" w:lineRule="auto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</w:r>
      <w:r w:rsidRPr="00C0175B">
        <w:rPr>
          <w:rFonts w:ascii="Times New Roman" w:eastAsia="Times New Roman" w:hAnsi="Times New Roman" w:cs="Times New Roman"/>
          <w:sz w:val="24"/>
        </w:rPr>
        <w:t>α</w:t>
      </w:r>
      <w:r w:rsidRPr="00C0175B">
        <w:rPr>
          <w:rFonts w:ascii="Times New Roman" w:eastAsia="Times New Roman" w:hAnsi="Times New Roman" w:cs="Times New Roman"/>
          <w:sz w:val="24"/>
          <w:vertAlign w:val="subscript"/>
        </w:rPr>
        <w:t>0</w:t>
      </w:r>
      <w:r w:rsidRPr="00C0175B">
        <w:rPr>
          <w:rFonts w:ascii="Times New Roman" w:eastAsia="Times New Roman" w:hAnsi="Times New Roman" w:cs="Times New Roman"/>
          <w:sz w:val="24"/>
        </w:rPr>
        <w:t xml:space="preserve"> = </w:t>
      </w:r>
      <w:proofErr w:type="spellStart"/>
      <w:r w:rsidRPr="00C0175B">
        <w:rPr>
          <w:rFonts w:ascii="Times New Roman" w:eastAsia="Times New Roman" w:hAnsi="Times New Roman" w:cs="Times New Roman"/>
          <w:sz w:val="24"/>
        </w:rPr>
        <w:t>Konst</w:t>
      </w:r>
      <w:r>
        <w:rPr>
          <w:rFonts w:ascii="Times New Roman" w:eastAsia="Times New Roman" w:hAnsi="Times New Roman" w:cs="Times New Roman"/>
          <w:sz w:val="24"/>
        </w:rPr>
        <w:t>anta</w:t>
      </w:r>
      <w:proofErr w:type="spellEnd"/>
      <w:r>
        <w:rPr>
          <w:rFonts w:ascii="Times New Roman" w:eastAsia="Times New Roman" w:hAnsi="Times New Roman" w:cs="Times New Roman"/>
          <w:sz w:val="24"/>
        </w:rPr>
        <w:t xml:space="preserve"> a</w:t>
      </w:r>
      <w:r w:rsidRPr="00C0175B">
        <w:rPr>
          <w:rFonts w:ascii="Times New Roman" w:eastAsia="Times New Roman" w:hAnsi="Times New Roman" w:cs="Times New Roman"/>
          <w:sz w:val="24"/>
        </w:rPr>
        <w:t>l</w:t>
      </w:r>
      <w:r>
        <w:rPr>
          <w:rFonts w:ascii="Times New Roman" w:eastAsia="Times New Roman" w:hAnsi="Times New Roman" w:cs="Times New Roman"/>
          <w:sz w:val="24"/>
        </w:rPr>
        <w:t>fa</w:t>
      </w:r>
      <w:r w:rsidRPr="00C0175B">
        <w:rPr>
          <w:rFonts w:ascii="Times New Roman" w:eastAsia="Times New Roman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Times New Roman" w:hAnsi="Times New Roman" w:cs="Times New Roman"/>
          <w:sz w:val="24"/>
        </w:rPr>
        <w:t>indeks</w:t>
      </w:r>
      <w:proofErr w:type="spellEnd"/>
      <w:r w:rsidRPr="00C0175B">
        <w:rPr>
          <w:rFonts w:ascii="Times New Roman" w:eastAsia="Times New Roman" w:hAnsi="Times New Roman" w:cs="Times New Roman"/>
          <w:sz w:val="24"/>
        </w:rPr>
        <w:t xml:space="preserve"> ke-0</w:t>
      </w:r>
    </w:p>
    <w:p w14:paraId="6F6C0A80" w14:textId="77777777" w:rsidR="00840CDE" w:rsidRPr="00740963" w:rsidRDefault="00840CDE" w:rsidP="00840CDE">
      <w:pPr>
        <w:tabs>
          <w:tab w:val="left" w:pos="426"/>
        </w:tabs>
        <w:spacing w:after="120" w:line="360" w:lineRule="auto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</w:r>
      <w:r w:rsidRPr="00C0175B">
        <w:rPr>
          <w:rFonts w:ascii="Times New Roman" w:eastAsia="Times New Roman" w:hAnsi="Times New Roman" w:cs="Times New Roman"/>
          <w:sz w:val="24"/>
        </w:rPr>
        <w:t>b</w:t>
      </w:r>
      <w:r w:rsidRPr="00C0175B">
        <w:rPr>
          <w:rFonts w:ascii="Times New Roman" w:eastAsia="Times New Roman" w:hAnsi="Times New Roman" w:cs="Times New Roman"/>
          <w:sz w:val="24"/>
          <w:vertAlign w:val="subscript"/>
        </w:rPr>
        <w:t>n</w:t>
      </w:r>
      <w:r>
        <w:rPr>
          <w:rFonts w:ascii="Times New Roman" w:eastAsia="Times New Roman" w:hAnsi="Times New Roman" w:cs="Times New Roman"/>
          <w:sz w:val="24"/>
        </w:rPr>
        <w:t xml:space="preserve"> = </w:t>
      </w:r>
      <w:proofErr w:type="spellStart"/>
      <w:r>
        <w:rPr>
          <w:rFonts w:ascii="Times New Roman" w:eastAsia="Times New Roman" w:hAnsi="Times New Roman" w:cs="Times New Roman"/>
          <w:sz w:val="24"/>
        </w:rPr>
        <w:t>Konstanta</w:t>
      </w:r>
      <w:proofErr w:type="spellEnd"/>
      <w:r>
        <w:rPr>
          <w:rFonts w:ascii="Times New Roman" w:eastAsia="Times New Roman" w:hAnsi="Times New Roman" w:cs="Times New Roman"/>
          <w:sz w:val="24"/>
        </w:rPr>
        <w:t xml:space="preserve"> b</w:t>
      </w:r>
      <w:r w:rsidRPr="00C0175B">
        <w:rPr>
          <w:rFonts w:ascii="Times New Roman" w:eastAsia="Times New Roman" w:hAnsi="Times New Roman" w:cs="Times New Roman"/>
          <w:sz w:val="24"/>
        </w:rPr>
        <w:t xml:space="preserve">eta di </w:t>
      </w:r>
      <w:proofErr w:type="spellStart"/>
      <w:r w:rsidRPr="00C0175B">
        <w:rPr>
          <w:rFonts w:ascii="Times New Roman" w:eastAsia="Times New Roman" w:hAnsi="Times New Roman" w:cs="Times New Roman"/>
          <w:sz w:val="24"/>
        </w:rPr>
        <w:t>indeks</w:t>
      </w:r>
      <w:proofErr w:type="spellEnd"/>
      <w:r w:rsidRPr="00C0175B">
        <w:rPr>
          <w:rFonts w:ascii="Times New Roman" w:eastAsia="Times New Roman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sz w:val="24"/>
        </w:rPr>
        <w:t>ke</w:t>
      </w:r>
      <w:proofErr w:type="spellEnd"/>
      <w:r w:rsidRPr="00C0175B">
        <w:rPr>
          <w:rFonts w:ascii="Times New Roman" w:eastAsia="Times New Roman" w:hAnsi="Times New Roman" w:cs="Times New Roman"/>
          <w:sz w:val="24"/>
        </w:rPr>
        <w:t>-n</w:t>
      </w:r>
      <w:r>
        <w:rPr>
          <w:rFonts w:ascii="Times New Roman" w:eastAsia="Times New Roman" w:hAnsi="Times New Roman" w:cs="Times New Roman"/>
          <w:sz w:val="24"/>
        </w:rPr>
        <w:t>.</w:t>
      </w:r>
    </w:p>
    <w:p w14:paraId="1EDBB103" w14:textId="77777777" w:rsidR="00840CDE" w:rsidRPr="006817B8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tiap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sam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anggap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ti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ber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detit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onto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>
        <w:rPr>
          <w:rFonts w:ascii="Times New Roman" w:eastAsia="Calibri" w:hAnsi="Times New Roman" w:cs="Times New Roman"/>
          <w:sz w:val="24"/>
          <w:szCs w:val="24"/>
        </w:rPr>
        <w:t>2.</w:t>
      </w:r>
      <w:r w:rsidRPr="00C0175B">
        <w:rPr>
          <w:rFonts w:ascii="Times New Roman" w:eastAsia="Calibri" w:hAnsi="Times New Roman" w:cs="Times New Roman"/>
          <w:sz w:val="24"/>
          <w:szCs w:val="24"/>
        </w:rPr>
        <w:t>1) di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rti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i Bab 2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urut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e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1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mud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</w:t>
      </w:r>
      <w:r w:rsidRPr="00C0175B">
        <w:rPr>
          <w:rFonts w:ascii="Times New Roman" w:eastAsia="Calibri" w:hAnsi="Times New Roman" w:cs="Times New Roman"/>
          <w:sz w:val="24"/>
          <w:szCs w:val="24"/>
        </w:rPr>
        <w:t>jela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t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sud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art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sam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t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guna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tulisan.</w:t>
      </w:r>
    </w:p>
    <w:p w14:paraId="6D2271C4" w14:textId="77777777" w:rsidR="00840CDE" w:rsidRPr="00C0175B" w:rsidRDefault="00840CDE" w:rsidP="00BD7B43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90" w:name="_Toc459313602"/>
      <w:bookmarkStart w:id="91" w:name="_Toc490782388"/>
      <w:bookmarkStart w:id="92" w:name="_Toc491073477"/>
      <w:bookmarkStart w:id="93" w:name="_Toc491073704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4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ulis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Kutip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format IEEE.</w:t>
      </w:r>
      <w:bookmarkEnd w:id="90"/>
      <w:bookmarkEnd w:id="91"/>
      <w:bookmarkEnd w:id="92"/>
      <w:bookmarkEnd w:id="93"/>
    </w:p>
    <w:p w14:paraId="5D735673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Walaupu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perkenan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uti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u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art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ulisan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ar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 T</w:t>
      </w:r>
      <w:r>
        <w:rPr>
          <w:rFonts w:ascii="Times New Roman" w:eastAsia="Calibri" w:hAnsi="Times New Roman" w:cs="Times New Roman"/>
          <w:sz w:val="24"/>
        </w:rPr>
        <w:t xml:space="preserve">ulisan </w:t>
      </w:r>
      <w:proofErr w:type="spellStart"/>
      <w:r>
        <w:rPr>
          <w:rFonts w:ascii="Times New Roman" w:eastAsia="Calibri" w:hAnsi="Times New Roman" w:cs="Times New Roman"/>
          <w:sz w:val="24"/>
        </w:rPr>
        <w:t>has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elit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gaga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sl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ulis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u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mpul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iha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lain. Jika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gutip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pertimbang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a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ri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uti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ngsu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varias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ngsu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harus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embang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gaga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</w:t>
      </w:r>
    </w:p>
    <w:p w14:paraId="2CC86959" w14:textId="77777777" w:rsidR="00840CD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bed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jad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</w:t>
      </w:r>
      <w:r>
        <w:rPr>
          <w:rFonts w:ascii="Times New Roman" w:eastAsia="Calibri" w:hAnsi="Times New Roman" w:cs="Times New Roman"/>
          <w:sz w:val="24"/>
        </w:rPr>
        <w:t>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langsung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</w:rPr>
        <w:t>tida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langsung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ngsu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alin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rs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mber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anp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ambah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ngsu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ide/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onse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orang lain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kuti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kata-kat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ndi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</w:t>
      </w:r>
    </w:p>
    <w:p w14:paraId="1F7E4091" w14:textId="77777777" w:rsidR="00840CDE" w:rsidRPr="00C0175B" w:rsidRDefault="00840CDE" w:rsidP="00BD7B43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94" w:name="_Toc459313603"/>
      <w:bookmarkStart w:id="95" w:name="_Toc490782389"/>
      <w:bookmarkStart w:id="96" w:name="_Toc491073478"/>
      <w:bookmarkStart w:id="97" w:name="_Toc491073705"/>
      <w:r>
        <w:rPr>
          <w:rFonts w:ascii="Times New Roman" w:eastAsia="Times New Roman" w:hAnsi="Times New Roman" w:cs="Times New Roman"/>
          <w:b/>
          <w:bCs/>
          <w:sz w:val="24"/>
        </w:rPr>
        <w:t>2.4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Kutip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Langsung</w:t>
      </w:r>
      <w:bookmarkEnd w:id="94"/>
      <w:bookmarkEnd w:id="95"/>
      <w:bookmarkEnd w:id="96"/>
      <w:bookmarkEnd w:id="97"/>
      <w:proofErr w:type="spellEnd"/>
    </w:p>
    <w:p w14:paraId="497FCE38" w14:textId="77777777" w:rsidR="00840CDE" w:rsidRPr="00C0175B" w:rsidRDefault="0008380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Cara </w:t>
      </w:r>
      <w:proofErr w:type="spellStart"/>
      <w:r>
        <w:rPr>
          <w:rFonts w:ascii="Times New Roman" w:eastAsia="Calibri" w:hAnsi="Times New Roman" w:cs="Times New Roman"/>
          <w:sz w:val="24"/>
        </w:rPr>
        <w:t>melaku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utip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langsung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>:</w:t>
      </w:r>
    </w:p>
    <w:p w14:paraId="4717287D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Dikuti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proofErr w:type="gramStart"/>
      <w:r w:rsidRPr="00C0175B">
        <w:rPr>
          <w:rFonts w:ascii="Times New Roman" w:eastAsia="Calibri" w:hAnsi="Times New Roman" w:cs="Times New Roman"/>
          <w:sz w:val="24"/>
        </w:rPr>
        <w:t>ada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;</w:t>
      </w:r>
      <w:proofErr w:type="gramEnd"/>
    </w:p>
    <w:p w14:paraId="5E791DB2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Diintegras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k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apar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proofErr w:type="gramStart"/>
      <w:r w:rsidRPr="00C0175B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;</w:t>
      </w:r>
      <w:proofErr w:type="gramEnd"/>
    </w:p>
    <w:p w14:paraId="67753125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lastRenderedPageBreak/>
        <w:t>Dibubuh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(“….”</w:t>
      </w:r>
      <w:proofErr w:type="gramStart"/>
      <w:r w:rsidRPr="00C0175B">
        <w:rPr>
          <w:rFonts w:ascii="Times New Roman" w:eastAsia="Calibri" w:hAnsi="Times New Roman" w:cs="Times New Roman"/>
          <w:sz w:val="24"/>
        </w:rPr>
        <w:t>);</w:t>
      </w:r>
      <w:proofErr w:type="gramEnd"/>
    </w:p>
    <w:p w14:paraId="15EB3F78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Sert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wa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khi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,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yakn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omo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uru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referen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i D</w:t>
      </w:r>
      <w:r w:rsidRPr="00C0175B">
        <w:rPr>
          <w:rFonts w:ascii="Times New Roman" w:eastAsia="Calibri" w:hAnsi="Times New Roman" w:cs="Times New Roman"/>
          <w:sz w:val="24"/>
        </w:rPr>
        <w:t xml:space="preserve">aftar </w:t>
      </w:r>
      <w:r>
        <w:rPr>
          <w:rFonts w:ascii="Times New Roman" w:eastAsia="Calibri" w:hAnsi="Times New Roman" w:cs="Times New Roman"/>
          <w:sz w:val="24"/>
        </w:rPr>
        <w:t>P</w:t>
      </w:r>
      <w:r w:rsidRPr="00C0175B">
        <w:rPr>
          <w:rFonts w:ascii="Times New Roman" w:eastAsia="Calibri" w:hAnsi="Times New Roman" w:cs="Times New Roman"/>
          <w:sz w:val="24"/>
        </w:rPr>
        <w:t xml:space="preserve">ustaka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[12].</w:t>
      </w:r>
    </w:p>
    <w:p w14:paraId="7CEEAF10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Jik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bahas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lain (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er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)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t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miring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(</w:t>
      </w:r>
      <w:r w:rsidRPr="00C0175B">
        <w:rPr>
          <w:rFonts w:ascii="Times New Roman" w:eastAsia="Calibri" w:hAnsi="Times New Roman" w:cs="Times New Roman"/>
          <w:i/>
          <w:sz w:val="24"/>
        </w:rPr>
        <w:t>italic</w:t>
      </w:r>
      <w:proofErr w:type="gramStart"/>
      <w:r w:rsidRPr="00C0175B">
        <w:rPr>
          <w:rFonts w:ascii="Times New Roman" w:eastAsia="Calibri" w:hAnsi="Times New Roman" w:cs="Times New Roman"/>
          <w:sz w:val="24"/>
        </w:rPr>
        <w:t>);</w:t>
      </w:r>
      <w:proofErr w:type="gramEnd"/>
    </w:p>
    <w:p w14:paraId="6BBEFC29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Jik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alim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hilang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gant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ti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banya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g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u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ik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hilang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wa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ng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em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ti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ik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khi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proofErr w:type="gramStart"/>
      <w:r w:rsidRPr="00C0175B">
        <w:rPr>
          <w:rFonts w:ascii="Times New Roman" w:eastAsia="Calibri" w:hAnsi="Times New Roman" w:cs="Times New Roman"/>
          <w:sz w:val="24"/>
        </w:rPr>
        <w:t>kalim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;</w:t>
      </w:r>
      <w:proofErr w:type="gramEnd"/>
    </w:p>
    <w:p w14:paraId="18DC9AC5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Jik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ambah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omenta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omenta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ntar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ru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, (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garisbawah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oleh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).</w:t>
      </w:r>
    </w:p>
    <w:p w14:paraId="622A445E" w14:textId="77777777" w:rsidR="00840CDE" w:rsidRPr="00C0175B" w:rsidRDefault="0008380E" w:rsidP="00FB04C8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Contoh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>: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="00840CDE" w:rsidRPr="00C0175B">
        <w:rPr>
          <w:rFonts w:ascii="Times New Roman" w:eastAsia="Calibri" w:hAnsi="Times New Roman" w:cs="Times New Roman"/>
          <w:sz w:val="24"/>
        </w:rPr>
        <w:t xml:space="preserve">Ada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beberapa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pendapat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mengenai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hal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Nugraha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mengatakan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"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Sistem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sensor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warna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berbasis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LDR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mampu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mengenali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dan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membedakan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jenis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warna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yang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diprioritaskan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...."</w:t>
      </w:r>
      <w:r w:rsidR="00840CDE" w:rsidRPr="00C0175B">
        <w:rPr>
          <w:rFonts w:ascii="Times New Roman" w:eastAsia="Calibri" w:hAnsi="Times New Roman" w:cs="Times New Roman"/>
          <w:sz w:val="24"/>
        </w:rPr>
        <w:t xml:space="preserve"> [10].</w:t>
      </w:r>
    </w:p>
    <w:p w14:paraId="0A8DAAF6" w14:textId="77777777" w:rsidR="00840CDE" w:rsidRPr="00C0175B" w:rsidRDefault="00840CDE" w:rsidP="00BD7B43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98" w:name="_Toc459313604"/>
      <w:bookmarkStart w:id="99" w:name="_Toc490782390"/>
      <w:bookmarkStart w:id="100" w:name="_Toc491073479"/>
      <w:bookmarkStart w:id="101" w:name="_Toc491073706"/>
      <w:r>
        <w:rPr>
          <w:rFonts w:ascii="Times New Roman" w:eastAsia="Times New Roman" w:hAnsi="Times New Roman" w:cs="Times New Roman"/>
          <w:b/>
          <w:bCs/>
          <w:sz w:val="24"/>
        </w:rPr>
        <w:t>2.4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Kutip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Tidak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Langsung</w:t>
      </w:r>
      <w:bookmarkEnd w:id="98"/>
      <w:bookmarkEnd w:id="99"/>
      <w:bookmarkEnd w:id="100"/>
      <w:bookmarkEnd w:id="101"/>
      <w:proofErr w:type="spellEnd"/>
    </w:p>
    <w:p w14:paraId="77E4468D" w14:textId="77777777" w:rsidR="00840CDE" w:rsidRPr="00C0175B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Car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laku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ngsu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bag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ik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:</w:t>
      </w:r>
    </w:p>
    <w:p w14:paraId="0B738F5B" w14:textId="77777777" w:rsidR="00840CDE" w:rsidRPr="00C0175B" w:rsidRDefault="00840CDE" w:rsidP="00A332FE">
      <w:pPr>
        <w:numPr>
          <w:ilvl w:val="0"/>
          <w:numId w:val="37"/>
        </w:numPr>
        <w:spacing w:after="120" w:line="360" w:lineRule="auto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redak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ndi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arafrasa</w:t>
      </w:r>
      <w:proofErr w:type="spellEnd"/>
      <w:proofErr w:type="gramStart"/>
      <w:r w:rsidRPr="00C0175B">
        <w:rPr>
          <w:rFonts w:ascii="Times New Roman" w:eastAsia="Calibri" w:hAnsi="Times New Roman" w:cs="Times New Roman"/>
          <w:sz w:val="24"/>
        </w:rPr>
        <w:t>);</w:t>
      </w:r>
      <w:proofErr w:type="gramEnd"/>
    </w:p>
    <w:p w14:paraId="6B4F3A66" w14:textId="77777777" w:rsidR="00840CDE" w:rsidRPr="00C0175B" w:rsidRDefault="00840CDE" w:rsidP="00A332FE">
      <w:pPr>
        <w:numPr>
          <w:ilvl w:val="0"/>
          <w:numId w:val="37"/>
        </w:numPr>
        <w:spacing w:after="120" w:line="360" w:lineRule="auto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Mencantumk</w:t>
      </w:r>
      <w:r>
        <w:rPr>
          <w:rFonts w:ascii="Times New Roman" w:eastAsia="Calibri" w:hAnsi="Times New Roman" w:cs="Times New Roman"/>
          <w:sz w:val="24"/>
        </w:rPr>
        <w:t>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umbe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(</w:t>
      </w:r>
      <w:proofErr w:type="spellStart"/>
      <w:r>
        <w:rPr>
          <w:rFonts w:ascii="Times New Roman" w:eastAsia="Calibri" w:hAnsi="Times New Roman" w:cs="Times New Roman"/>
          <w:sz w:val="24"/>
        </w:rPr>
        <w:t>urut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referen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i D</w:t>
      </w:r>
      <w:r w:rsidRPr="00C0175B">
        <w:rPr>
          <w:rFonts w:ascii="Times New Roman" w:eastAsia="Calibri" w:hAnsi="Times New Roman" w:cs="Times New Roman"/>
          <w:sz w:val="24"/>
        </w:rPr>
        <w:t xml:space="preserve">aftar </w:t>
      </w:r>
      <w:r>
        <w:rPr>
          <w:rFonts w:ascii="Times New Roman" w:eastAsia="Calibri" w:hAnsi="Times New Roman" w:cs="Times New Roman"/>
          <w:sz w:val="24"/>
        </w:rPr>
        <w:t>P</w:t>
      </w:r>
      <w:r w:rsidRPr="00C0175B">
        <w:rPr>
          <w:rFonts w:ascii="Times New Roman" w:eastAsia="Calibri" w:hAnsi="Times New Roman" w:cs="Times New Roman"/>
          <w:sz w:val="24"/>
        </w:rPr>
        <w:t>ustaka)</w:t>
      </w:r>
    </w:p>
    <w:p w14:paraId="59803890" w14:textId="77777777" w:rsidR="00840CDE" w:rsidRPr="00C0175B" w:rsidRDefault="0008380E" w:rsidP="00FB04C8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Contoh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: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Pendekatan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penggunaan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LDR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sebagai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sensor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warna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telah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terbukti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digunakan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cukup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efektif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[10].</w:t>
      </w:r>
    </w:p>
    <w:p w14:paraId="2706E087" w14:textId="77777777" w:rsidR="00840CDE" w:rsidRPr="00C0175B" w:rsidRDefault="00840CDE" w:rsidP="00BD7B43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02" w:name="_Toc459313605"/>
      <w:bookmarkStart w:id="103" w:name="_Toc490782391"/>
      <w:bookmarkStart w:id="104" w:name="_Toc491073480"/>
      <w:bookmarkStart w:id="105" w:name="_Toc491073707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5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gguna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Referensi</w:t>
      </w:r>
      <w:bookmarkEnd w:id="102"/>
      <w:bookmarkEnd w:id="103"/>
      <w:bookmarkEnd w:id="104"/>
      <w:bookmarkEnd w:id="105"/>
      <w:proofErr w:type="spellEnd"/>
    </w:p>
    <w:p w14:paraId="4DE06A51" w14:textId="77777777" w:rsidR="00840CDE" w:rsidRPr="00C0175B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referen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uk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(Textbook, Handbook, </w:t>
      </w:r>
      <w:proofErr w:type="spellStart"/>
      <w:r>
        <w:rPr>
          <w:rFonts w:ascii="Times New Roman" w:eastAsia="Calibri" w:hAnsi="Times New Roman" w:cs="Times New Roman"/>
          <w:sz w:val="24"/>
        </w:rPr>
        <w:t>dll</w:t>
      </w:r>
      <w:proofErr w:type="spellEnd"/>
      <w:r>
        <w:rPr>
          <w:rFonts w:ascii="Times New Roman" w:eastAsia="Calibri" w:hAnsi="Times New Roman" w:cs="Times New Roman"/>
          <w:sz w:val="24"/>
        </w:rPr>
        <w:t>)</w:t>
      </w:r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uk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TA, Proceedi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onferen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Datasheet, White Paper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j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lmi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Halaman </w:t>
      </w:r>
      <w:r w:rsidRPr="005F03D7">
        <w:rPr>
          <w:rFonts w:ascii="Times New Roman" w:eastAsia="Calibri" w:hAnsi="Times New Roman" w:cs="Times New Roman"/>
          <w:i/>
          <w:sz w:val="24"/>
        </w:rPr>
        <w:t>Website</w:t>
      </w:r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uga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Akhir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minimal 5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referen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-ISS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-ISBN.</w:t>
      </w:r>
    </w:p>
    <w:p w14:paraId="355B8602" w14:textId="77777777" w:rsidR="00840CDE" w:rsidRDefault="00840CDE" w:rsidP="00BD7B43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bookmarkStart w:id="106" w:name="_Toc459313606"/>
      <w:bookmarkStart w:id="107" w:name="_Toc490782392"/>
      <w:bookmarkStart w:id="108" w:name="_Toc491073481"/>
      <w:bookmarkStart w:id="109" w:name="_Toc491073708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6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Penggunaan</w:t>
      </w:r>
      <w:proofErr w:type="spellEnd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AB099D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Footnote</w:t>
      </w:r>
    </w:p>
    <w:p w14:paraId="1330D9BD" w14:textId="77777777" w:rsidR="00840CD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catat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>
        <w:rPr>
          <w:rFonts w:ascii="Times New Roman" w:eastAsia="Calibri" w:hAnsi="Times New Roman" w:cs="Times New Roman"/>
          <w:sz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eterang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dicantum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pada margin </w:t>
      </w:r>
      <w:proofErr w:type="spellStart"/>
      <w:r>
        <w:rPr>
          <w:rFonts w:ascii="Times New Roman" w:eastAsia="Calibri" w:hAnsi="Times New Roman" w:cs="Times New Roman"/>
          <w:sz w:val="24"/>
        </w:rPr>
        <w:t>baw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alam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uk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(</w:t>
      </w:r>
      <w:proofErr w:type="spellStart"/>
      <w:r>
        <w:rPr>
          <w:rFonts w:ascii="Times New Roman" w:eastAsia="Calibri" w:hAnsi="Times New Roman" w:cs="Times New Roman"/>
          <w:sz w:val="24"/>
        </w:rPr>
        <w:t>biasany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ceta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eng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uruf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lebi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ec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ripad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uruf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ek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berfung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untu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ambah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ruju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ura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sk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oko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).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juga </w:t>
      </w:r>
      <w:proofErr w:type="spellStart"/>
      <w:r>
        <w:rPr>
          <w:rFonts w:ascii="Times New Roman" w:eastAsia="Calibri" w:hAnsi="Times New Roman" w:cs="Times New Roman"/>
          <w:sz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up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eterang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menjelas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erkai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eng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lastRenderedPageBreak/>
        <w:t>sumbe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utip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amb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menjelask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kepada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pedom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bagi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lanjut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diambil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>.</w:t>
      </w:r>
    </w:p>
    <w:p w14:paraId="541DE76C" w14:textId="77777777" w:rsidR="00840CDE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juga </w:t>
      </w:r>
      <w:proofErr w:type="spellStart"/>
      <w:r>
        <w:rPr>
          <w:rFonts w:ascii="Times New Roman" w:eastAsia="Calibri" w:hAnsi="Times New Roman" w:cs="Times New Roman"/>
          <w:sz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fung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kut</w:t>
      </w:r>
      <w:proofErr w:type="spellEnd"/>
      <w:r>
        <w:rPr>
          <w:rFonts w:ascii="Times New Roman" w:eastAsia="Calibri" w:hAnsi="Times New Roman" w:cs="Times New Roman"/>
          <w:sz w:val="24"/>
        </w:rPr>
        <w:t>:</w:t>
      </w:r>
    </w:p>
    <w:p w14:paraId="1A440A2E" w14:textId="77777777" w:rsidR="00BD7B43" w:rsidRDefault="00840CDE" w:rsidP="00A332FE">
      <w:pPr>
        <w:pStyle w:val="ListParagraph"/>
        <w:numPr>
          <w:ilvl w:val="0"/>
          <w:numId w:val="4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</w:t>
      </w:r>
      <w:r w:rsidRPr="00794654">
        <w:rPr>
          <w:rFonts w:ascii="Times New Roman" w:eastAsia="Calibri" w:hAnsi="Times New Roman" w:cs="Times New Roman"/>
          <w:sz w:val="24"/>
        </w:rPr>
        <w:t>ukti</w:t>
      </w:r>
      <w:proofErr w:type="spellEnd"/>
    </w:p>
    <w:p w14:paraId="3F47486C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da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cat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nyata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up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ta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lampir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Ak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jelas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pa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r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bu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njuk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m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man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nyata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uapu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t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ambi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2CB23C8A" w14:textId="77777777" w:rsidR="00BD7B43" w:rsidRDefault="00840CDE" w:rsidP="00A332FE">
      <w:pPr>
        <w:pStyle w:val="ListParagraph"/>
        <w:numPr>
          <w:ilvl w:val="0"/>
          <w:numId w:val="4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94654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l</w:t>
      </w:r>
      <w:r w:rsidRPr="00794654">
        <w:rPr>
          <w:rFonts w:ascii="Times New Roman" w:eastAsia="Calibri" w:hAnsi="Times New Roman" w:cs="Times New Roman"/>
          <w:sz w:val="24"/>
        </w:rPr>
        <w:t>anjutan</w:t>
      </w:r>
      <w:proofErr w:type="spellEnd"/>
    </w:p>
    <w:p w14:paraId="4CC943C9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cat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yata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p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has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ten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anju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pa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miki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c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ua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baha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up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perinc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tud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su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ten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603A6510" w14:textId="77777777" w:rsidR="00BD7B43" w:rsidRDefault="00840CDE" w:rsidP="00A332FE">
      <w:pPr>
        <w:pStyle w:val="ListParagraph"/>
        <w:numPr>
          <w:ilvl w:val="0"/>
          <w:numId w:val="4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Memperlua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</w:t>
      </w:r>
      <w:r w:rsidRPr="00794654">
        <w:rPr>
          <w:rFonts w:ascii="Times New Roman" w:eastAsia="Calibri" w:hAnsi="Times New Roman" w:cs="Times New Roman"/>
          <w:sz w:val="24"/>
        </w:rPr>
        <w:t>onteks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</w:t>
      </w:r>
      <w:r w:rsidRPr="00794654">
        <w:rPr>
          <w:rFonts w:ascii="Times New Roman" w:eastAsia="Calibri" w:hAnsi="Times New Roman" w:cs="Times New Roman"/>
          <w:sz w:val="24"/>
        </w:rPr>
        <w:t>embahasan</w:t>
      </w:r>
      <w:proofErr w:type="spellEnd"/>
    </w:p>
    <w:p w14:paraId="3B43F7FF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lampir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has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kutip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perlua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hsan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pelaj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oleh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tik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ghadap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tud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su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y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sua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lampirak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r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it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398DBBAB" w14:textId="77777777" w:rsidR="00BD7B43" w:rsidRDefault="00840CDE" w:rsidP="00A332FE">
      <w:pPr>
        <w:pStyle w:val="ListParagraph"/>
        <w:numPr>
          <w:ilvl w:val="0"/>
          <w:numId w:val="4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94654">
        <w:rPr>
          <w:rFonts w:ascii="Times New Roman" w:eastAsia="Calibri" w:hAnsi="Times New Roman" w:cs="Times New Roman"/>
          <w:sz w:val="24"/>
        </w:rPr>
        <w:t>Keterang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</w:rPr>
        <w:t>p</w:t>
      </w:r>
      <w:r w:rsidRPr="00794654">
        <w:rPr>
          <w:rFonts w:ascii="Times New Roman" w:eastAsia="Calibri" w:hAnsi="Times New Roman" w:cs="Times New Roman"/>
          <w:sz w:val="24"/>
        </w:rPr>
        <w:t>etunjuk</w:t>
      </w:r>
      <w:proofErr w:type="spellEnd"/>
    </w:p>
    <w:p w14:paraId="0D655449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Fungs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lanjut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baga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tunju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tera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ampir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nyata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dat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up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fakta-fakt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ten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hingg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pelaj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soal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, sub-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ab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r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ilmi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035F1ABD" w14:textId="77777777" w:rsidR="00840CDE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mbu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ter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berap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unsu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perl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perhati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yaitu</w:t>
      </w:r>
      <w:proofErr w:type="spellEnd"/>
      <w:r>
        <w:rPr>
          <w:rFonts w:ascii="Times New Roman" w:eastAsia="Calibri" w:hAnsi="Times New Roman" w:cs="Times New Roman"/>
          <w:sz w:val="24"/>
        </w:rPr>
        <w:t>:</w:t>
      </w:r>
    </w:p>
    <w:p w14:paraId="72916A32" w14:textId="77777777" w:rsidR="00BD7B43" w:rsidRDefault="00840CDE" w:rsidP="00A332FE">
      <w:pPr>
        <w:pStyle w:val="ListParagraph"/>
        <w:numPr>
          <w:ilvl w:val="3"/>
          <w:numId w:val="44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Nama </w:t>
      </w:r>
      <w:proofErr w:type="spellStart"/>
      <w:r>
        <w:rPr>
          <w:rFonts w:ascii="Times New Roman" w:eastAsia="Calibri" w:hAnsi="Times New Roman" w:cs="Times New Roman"/>
          <w:sz w:val="24"/>
        </w:rPr>
        <w:t>p</w:t>
      </w:r>
      <w:r w:rsidRPr="003B11A1">
        <w:rPr>
          <w:rFonts w:ascii="Times New Roman" w:eastAsia="Calibri" w:hAnsi="Times New Roman" w:cs="Times New Roman"/>
          <w:sz w:val="24"/>
        </w:rPr>
        <w:t>enuli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</w:t>
      </w:r>
      <w:r w:rsidRPr="003B11A1">
        <w:rPr>
          <w:rFonts w:ascii="Times New Roman" w:eastAsia="Calibri" w:hAnsi="Times New Roman" w:cs="Times New Roman"/>
          <w:sz w:val="24"/>
        </w:rPr>
        <w:t>engarang</w:t>
      </w:r>
      <w:proofErr w:type="spellEnd"/>
    </w:p>
    <w:p w14:paraId="4FA40071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</w:rPr>
        <w:t xml:space="preserve">Nam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tulis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car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engkap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ambi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anp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lis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gela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61B1C7B0" w14:textId="77777777" w:rsidR="00BD7B43" w:rsidRDefault="00840CDE" w:rsidP="00A332FE">
      <w:pPr>
        <w:pStyle w:val="ListParagraph"/>
        <w:numPr>
          <w:ilvl w:val="3"/>
          <w:numId w:val="44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Judu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tulisan</w:t>
      </w:r>
    </w:p>
    <w:p w14:paraId="7C46A691" w14:textId="77777777" w:rsidR="00BD7B43" w:rsidRPr="0008380E" w:rsidRDefault="00840CDE" w:rsidP="0008380E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Judu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m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tulis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jela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engkap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rt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perhati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id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EYD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lis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3D70FDA4" w14:textId="77777777" w:rsidR="00BD7B43" w:rsidRDefault="00840CDE" w:rsidP="00A332FE">
      <w:pPr>
        <w:pStyle w:val="ListParagraph"/>
        <w:numPr>
          <w:ilvl w:val="3"/>
          <w:numId w:val="44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3B11A1">
        <w:rPr>
          <w:rFonts w:ascii="Times New Roman" w:eastAsia="Calibri" w:hAnsi="Times New Roman" w:cs="Times New Roman"/>
          <w:sz w:val="24"/>
        </w:rPr>
        <w:lastRenderedPageBreak/>
        <w:t>Tahu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</w:t>
      </w:r>
      <w:r w:rsidRPr="003B11A1">
        <w:rPr>
          <w:rFonts w:ascii="Times New Roman" w:eastAsia="Calibri" w:hAnsi="Times New Roman" w:cs="Times New Roman"/>
          <w:sz w:val="24"/>
        </w:rPr>
        <w:t>erbit</w:t>
      </w:r>
      <w:proofErr w:type="spellEnd"/>
    </w:p>
    <w:p w14:paraId="32BF44E3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</w:rPr>
        <w:t xml:space="preserve">Salah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tulis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ah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erbi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t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ah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ublikas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jik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rbentu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tulis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ain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6EC276CD" w14:textId="77777777" w:rsidR="00BD7B43" w:rsidRDefault="00840CDE" w:rsidP="00A332FE">
      <w:pPr>
        <w:pStyle w:val="ListParagraph"/>
        <w:numPr>
          <w:ilvl w:val="3"/>
          <w:numId w:val="44"/>
        </w:numPr>
        <w:tabs>
          <w:tab w:val="left" w:pos="1440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Nomo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</w:t>
      </w:r>
      <w:r w:rsidRPr="003B11A1">
        <w:rPr>
          <w:rFonts w:ascii="Times New Roman" w:eastAsia="Calibri" w:hAnsi="Times New Roman" w:cs="Times New Roman"/>
          <w:sz w:val="24"/>
        </w:rPr>
        <w:t>alam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</w:t>
      </w:r>
      <w:r w:rsidRPr="003B11A1">
        <w:rPr>
          <w:rFonts w:ascii="Times New Roman" w:eastAsia="Calibri" w:hAnsi="Times New Roman" w:cs="Times New Roman"/>
          <w:sz w:val="24"/>
        </w:rPr>
        <w:t>utipan</w:t>
      </w:r>
      <w:proofErr w:type="spellEnd"/>
    </w:p>
    <w:p w14:paraId="35549B79" w14:textId="77777777" w:rsidR="00840CDE" w:rsidRPr="00BD7B43" w:rsidRDefault="00840CDE" w:rsidP="00BD7B43">
      <w:pPr>
        <w:pStyle w:val="ListParagraph"/>
        <w:tabs>
          <w:tab w:val="left" w:pos="1440"/>
        </w:tabs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Nomo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lampir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m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ambi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m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ambi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ingk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jad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“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”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lanjut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nomo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09DD3452" w14:textId="77777777" w:rsidR="00840CD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Beberap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yar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haru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perhati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ulis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utip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diamb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kut</w:t>
      </w:r>
      <w:proofErr w:type="spellEnd"/>
      <w:r>
        <w:rPr>
          <w:rFonts w:ascii="Times New Roman" w:eastAsia="Calibri" w:hAnsi="Times New Roman" w:cs="Times New Roman"/>
          <w:sz w:val="24"/>
        </w:rPr>
        <w:t>:</w:t>
      </w:r>
    </w:p>
    <w:p w14:paraId="062CEC95" w14:textId="77777777" w:rsidR="00840CDE" w:rsidRPr="003B11A1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3B11A1">
        <w:rPr>
          <w:rFonts w:ascii="Times New Roman" w:eastAsia="Calibri" w:hAnsi="Times New Roman" w:cs="Times New Roman"/>
          <w:sz w:val="24"/>
        </w:rPr>
        <w:t>Setia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tuli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keti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ukur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737979">
        <w:rPr>
          <w:rFonts w:ascii="Times New Roman" w:eastAsia="Calibri" w:hAnsi="Times New Roman" w:cs="Times New Roman"/>
          <w:i/>
          <w:sz w:val="24"/>
        </w:rPr>
        <w:t>font</w:t>
      </w:r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ecil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contoh</w:t>
      </w:r>
      <w:proofErr w:type="spellEnd"/>
      <w:r>
        <w:rPr>
          <w:rFonts w:ascii="Times New Roman" w:eastAsia="Calibri" w:hAnsi="Times New Roman" w:cs="Times New Roman"/>
          <w:sz w:val="24"/>
        </w:rPr>
        <w:t>,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jik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ag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ut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tuli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gguna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font 12, </w:t>
      </w:r>
      <w:proofErr w:type="spellStart"/>
      <w:r>
        <w:rPr>
          <w:rFonts w:ascii="Times New Roman" w:eastAsia="Calibri" w:hAnsi="Times New Roman" w:cs="Times New Roman"/>
          <w:sz w:val="24"/>
        </w:rPr>
        <w:t>mak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tuli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gguna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737979">
        <w:rPr>
          <w:rFonts w:ascii="Times New Roman" w:eastAsia="Calibri" w:hAnsi="Times New Roman" w:cs="Times New Roman"/>
          <w:i/>
          <w:sz w:val="24"/>
        </w:rPr>
        <w:t>font</w:t>
      </w:r>
      <w:r w:rsidRPr="003B11A1">
        <w:rPr>
          <w:rFonts w:ascii="Times New Roman" w:eastAsia="Calibri" w:hAnsi="Times New Roman" w:cs="Times New Roman"/>
          <w:sz w:val="24"/>
        </w:rPr>
        <w:t xml:space="preserve"> 10.</w:t>
      </w:r>
    </w:p>
    <w:p w14:paraId="047CCBDA" w14:textId="77777777" w:rsidR="00840CDE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3B11A1">
        <w:rPr>
          <w:rFonts w:ascii="Times New Roman" w:eastAsia="Calibri" w:hAnsi="Times New Roman" w:cs="Times New Roman"/>
          <w:sz w:val="24"/>
        </w:rPr>
        <w:t xml:space="preserve">Pada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wal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1D0F97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erdapa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n</w:t>
      </w:r>
      <w:r>
        <w:rPr>
          <w:rFonts w:ascii="Times New Roman" w:eastAsia="Calibri" w:hAnsi="Times New Roman" w:cs="Times New Roman"/>
          <w:sz w:val="24"/>
        </w:rPr>
        <w:t>gk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o</w:t>
      </w:r>
      <w:r w:rsidRPr="003B11A1">
        <w:rPr>
          <w:rFonts w:ascii="Times New Roman" w:eastAsia="Calibri" w:hAnsi="Times New Roman" w:cs="Times New Roman"/>
          <w:sz w:val="24"/>
        </w:rPr>
        <w:t>mor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erukur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ecil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</w:rPr>
        <w:t>posi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diki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ingg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r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</w:rPr>
        <w:t>Untu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mbu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it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perint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3B11A1">
        <w:rPr>
          <w:rFonts w:ascii="Times New Roman" w:eastAsia="Calibri" w:hAnsi="Times New Roman" w:cs="Times New Roman"/>
          <w:sz w:val="24"/>
        </w:rPr>
        <w:t xml:space="preserve">“superscript” pada </w:t>
      </w:r>
      <w:r w:rsidRPr="005954B9">
        <w:rPr>
          <w:rFonts w:ascii="Times New Roman" w:eastAsia="Calibri" w:hAnsi="Times New Roman" w:cs="Times New Roman"/>
          <w:i/>
          <w:sz w:val="24"/>
        </w:rPr>
        <w:t>word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wp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gunakan</w:t>
      </w:r>
      <w:proofErr w:type="spellEnd"/>
      <w:r>
        <w:rPr>
          <w:rFonts w:ascii="Times New Roman" w:eastAsia="Calibri" w:hAnsi="Times New Roman" w:cs="Times New Roman"/>
          <w:sz w:val="24"/>
        </w:rPr>
        <w:t>.</w:t>
      </w:r>
    </w:p>
    <w:p w14:paraId="42A514C1" w14:textId="77777777" w:rsidR="00840CDE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A</w:t>
      </w:r>
      <w:r w:rsidRPr="003B11A1">
        <w:rPr>
          <w:rFonts w:ascii="Times New Roman" w:eastAsia="Calibri" w:hAnsi="Times New Roman" w:cs="Times New Roman"/>
          <w:sz w:val="24"/>
        </w:rPr>
        <w:t xml:space="preserve">wal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lal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awal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tulisan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joro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e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mula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aragraf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ar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. Jika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lebi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r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at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baris, </w:t>
      </w:r>
      <w:proofErr w:type="spellStart"/>
      <w:r>
        <w:rPr>
          <w:rFonts w:ascii="Times New Roman" w:eastAsia="Calibri" w:hAnsi="Times New Roman" w:cs="Times New Roman"/>
          <w:sz w:val="24"/>
        </w:rPr>
        <w:t>mak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baris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lanjut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mula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ep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is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i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>.</w:t>
      </w:r>
    </w:p>
    <w:p w14:paraId="521A108C" w14:textId="77777777" w:rsidR="00840CDE" w:rsidRDefault="0046279A" w:rsidP="00840CDE">
      <w:pPr>
        <w:pStyle w:val="ListParagraph"/>
        <w:tabs>
          <w:tab w:val="left" w:pos="954"/>
        </w:tabs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noProof/>
          <w:sz w:val="24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15A43213" wp14:editId="5721C1D7">
                <wp:simplePos x="0" y="0"/>
                <wp:positionH relativeFrom="column">
                  <wp:posOffset>681990</wp:posOffset>
                </wp:positionH>
                <wp:positionV relativeFrom="paragraph">
                  <wp:posOffset>81915</wp:posOffset>
                </wp:positionV>
                <wp:extent cx="4100830" cy="1094740"/>
                <wp:effectExtent l="7620" t="8890" r="6350" b="10795"/>
                <wp:wrapNone/>
                <wp:docPr id="28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00830" cy="1094740"/>
                          <a:chOff x="3342" y="8120"/>
                          <a:chExt cx="6458" cy="1620"/>
                        </a:xfrm>
                      </wpg:grpSpPr>
                      <wps:wsp>
                        <wps:cNvPr id="29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3342" y="8120"/>
                            <a:ext cx="6458" cy="16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79FB881" w14:textId="77777777" w:rsidR="00B4178D" w:rsidRDefault="00B4178D" w:rsidP="00840CDE">
                              <w:pPr>
                                <w:spacing w:line="240" w:lineRule="auto"/>
                                <w:rPr>
                                  <w:vertAlign w:val="superscript"/>
                                </w:rPr>
                              </w:pPr>
                            </w:p>
                            <w:p w14:paraId="057609EE" w14:textId="77777777" w:rsidR="00B4178D" w:rsidRDefault="00B4178D" w:rsidP="00840CDE">
                              <w:pPr>
                                <w:spacing w:after="0" w:line="240" w:lineRule="auto"/>
                                <w:ind w:left="142" w:hanging="142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vertAlign w:val="superscript"/>
                                </w:rPr>
                                <w:t>1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perscript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perscript"/>
                                </w:rPr>
                                <w:t xml:space="preserve"> 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0"/>
                                  <w:szCs w:val="24"/>
                                </w:rPr>
                                <w:t xml:space="preserve">Ini contoh penulisan 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4"/>
                                </w:rPr>
                                <w:t>footnote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0"/>
                                  <w:szCs w:val="24"/>
                                </w:rPr>
                                <w:t xml:space="preserve"> satu baris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Cs w:val="24"/>
                                </w:rPr>
                                <w:t>.</w:t>
                              </w:r>
                            </w:p>
                            <w:p w14:paraId="1C679381" w14:textId="77777777" w:rsidR="00B4178D" w:rsidRPr="00EE5901" w:rsidRDefault="00B4178D" w:rsidP="00840CDE">
                              <w:pPr>
                                <w:spacing w:line="240" w:lineRule="auto"/>
                                <w:ind w:left="142" w:hanging="142"/>
                                <w:jc w:val="both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vertAlign w:val="superscript"/>
                                </w:rPr>
                                <w:t>2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perscript"/>
                                </w:rPr>
                                <w:t xml:space="preserve"> 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0"/>
                                  <w:szCs w:val="24"/>
                                </w:rPr>
                                <w:t xml:space="preserve">Ini contoh penulisan 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4"/>
                                </w:rPr>
                                <w:t>footnote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0"/>
                                  <w:szCs w:val="24"/>
                                </w:rPr>
                                <w:t xml:space="preserve"> lebih dari satu baris.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4"/>
                                </w:rPr>
                                <w:t xml:space="preserve"> Posisi kalimat pada baris kedua sejajar dengan baris pertama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3522" y="8410"/>
                            <a:ext cx="11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5A43213" id="Group 5" o:spid="_x0000_s1026" style="position:absolute;left:0;text-align:left;margin-left:53.7pt;margin-top:6.45pt;width:322.9pt;height:86.2pt;z-index:251668480" coordorigin="3342,8120" coordsize="6458,162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&#13;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27" type="#_x0000_t202" style="position:absolute;left:3342;top:8120;width:6458;height:162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">
                  <v:textbox>
                    <w:txbxContent>
                      <w:p w14:paraId="379FB881" w14:textId="77777777" w:rsidR="00B4178D" w:rsidRDefault="00B4178D" w:rsidP="00840CDE">
                        <w:pPr>
                          <w:spacing w:line="240" w:lineRule="auto"/>
                          <w:rPr>
                            <w:vertAlign w:val="superscript"/>
                          </w:rPr>
                        </w:pPr>
                      </w:p>
                      <w:p w14:paraId="057609EE" w14:textId="77777777" w:rsidR="00B4178D" w:rsidRDefault="00B4178D" w:rsidP="00840CDE">
                        <w:pPr>
                          <w:spacing w:after="0" w:line="240" w:lineRule="auto"/>
                          <w:ind w:left="142" w:hanging="142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vertAlign w:val="superscript"/>
                          </w:rPr>
                          <w:t>1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perscript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perscript"/>
                          </w:rPr>
                          <w:t xml:space="preserve"> 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0"/>
                            <w:szCs w:val="24"/>
                          </w:rPr>
                          <w:t xml:space="preserve">Ini contoh penulisan </w:t>
                        </w:r>
                        <w:r w:rsidRPr="001D0F97">
                          <w:rPr>
                            <w:rFonts w:ascii="Times New Roman" w:hAnsi="Times New Roman" w:cs="Times New Roman"/>
                            <w:i/>
                            <w:sz w:val="20"/>
                            <w:szCs w:val="24"/>
                          </w:rPr>
                          <w:t>footnote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0"/>
                            <w:szCs w:val="24"/>
                          </w:rPr>
                          <w:t xml:space="preserve"> satu baris</w:t>
                        </w:r>
                        <w:r w:rsidRPr="001D0F97">
                          <w:rPr>
                            <w:rFonts w:ascii="Times New Roman" w:hAnsi="Times New Roman" w:cs="Times New Roman"/>
                            <w:szCs w:val="24"/>
                          </w:rPr>
                          <w:t>.</w:t>
                        </w:r>
                      </w:p>
                      <w:p w14:paraId="1C679381" w14:textId="77777777" w:rsidR="00B4178D" w:rsidRPr="00EE5901" w:rsidRDefault="00B4178D" w:rsidP="00840CDE">
                        <w:pPr>
                          <w:spacing w:line="240" w:lineRule="auto"/>
                          <w:ind w:left="142" w:hanging="142"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vertAlign w:val="superscript"/>
                          </w:rPr>
                          <w:t>2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perscript"/>
                          </w:rPr>
                          <w:t xml:space="preserve"> 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0"/>
                            <w:szCs w:val="24"/>
                          </w:rPr>
                          <w:t xml:space="preserve">Ini contoh penulisan </w:t>
                        </w:r>
                        <w:r w:rsidRPr="001D0F97">
                          <w:rPr>
                            <w:rFonts w:ascii="Times New Roman" w:hAnsi="Times New Roman" w:cs="Times New Roman"/>
                            <w:i/>
                            <w:sz w:val="20"/>
                            <w:szCs w:val="24"/>
                          </w:rPr>
                          <w:t>footnote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0"/>
                            <w:szCs w:val="24"/>
                          </w:rPr>
                          <w:t xml:space="preserve"> lebih dari satu baris.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4"/>
                          </w:rPr>
                          <w:t xml:space="preserve"> Posisi kalimat pada baris kedua sejajar dengan baris pertama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" o:spid="_x0000_s1028" type="#_x0000_t32" style="position:absolute;left:3522;top:8410;width:1140;height: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"/>
              </v:group>
            </w:pict>
          </mc:Fallback>
        </mc:AlternateContent>
      </w:r>
    </w:p>
    <w:p w14:paraId="4CF99BEE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1EDFE7D5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0ECD9F36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jc w:val="center"/>
        <w:rPr>
          <w:rFonts w:ascii="Times New Roman" w:eastAsia="Calibri" w:hAnsi="Times New Roman" w:cs="Times New Roman"/>
        </w:rPr>
      </w:pPr>
    </w:p>
    <w:p w14:paraId="0161A360" w14:textId="77777777" w:rsidR="00BD7B43" w:rsidRDefault="00BD7B43" w:rsidP="00840CDE">
      <w:pPr>
        <w:pStyle w:val="ListParagraph"/>
        <w:tabs>
          <w:tab w:val="left" w:pos="954"/>
        </w:tabs>
        <w:spacing w:after="120" w:line="360" w:lineRule="auto"/>
        <w:jc w:val="center"/>
        <w:rPr>
          <w:rFonts w:ascii="Times New Roman" w:eastAsia="Calibri" w:hAnsi="Times New Roman" w:cs="Times New Roman"/>
          <w:b/>
        </w:rPr>
      </w:pPr>
    </w:p>
    <w:p w14:paraId="19C55BAA" w14:textId="77777777" w:rsidR="00840CDE" w:rsidRPr="00AD15F6" w:rsidRDefault="00840CDE" w:rsidP="00840CDE">
      <w:pPr>
        <w:pStyle w:val="ListParagraph"/>
        <w:tabs>
          <w:tab w:val="left" w:pos="954"/>
        </w:tabs>
        <w:spacing w:after="120" w:line="360" w:lineRule="auto"/>
        <w:jc w:val="center"/>
        <w:rPr>
          <w:rFonts w:ascii="Times New Roman" w:eastAsia="Calibri" w:hAnsi="Times New Roman" w:cs="Times New Roman"/>
        </w:rPr>
      </w:pPr>
      <w:proofErr w:type="gramStart"/>
      <w:r w:rsidRPr="00BD7B43">
        <w:rPr>
          <w:rFonts w:ascii="Times New Roman" w:eastAsia="Calibri" w:hAnsi="Times New Roman" w:cs="Times New Roman"/>
          <w:b/>
        </w:rPr>
        <w:t xml:space="preserve">Gambar </w:t>
      </w:r>
      <w:r w:rsidR="00BD7B43">
        <w:rPr>
          <w:rFonts w:ascii="Times New Roman" w:eastAsia="Calibri" w:hAnsi="Times New Roman" w:cs="Times New Roman"/>
        </w:rPr>
        <w:t>.</w:t>
      </w:r>
      <w:proofErr w:type="gramEnd"/>
      <w:r w:rsidR="00BD7B43">
        <w:rPr>
          <w:rFonts w:ascii="Times New Roman" w:eastAsia="Calibri" w:hAnsi="Times New Roman" w:cs="Times New Roman"/>
        </w:rPr>
        <w:t xml:space="preserve"> </w:t>
      </w:r>
      <w:proofErr w:type="spellStart"/>
      <w:r w:rsidRPr="00AD15F6">
        <w:rPr>
          <w:rFonts w:ascii="Times New Roman" w:eastAsia="Calibri" w:hAnsi="Times New Roman" w:cs="Times New Roman"/>
        </w:rPr>
        <w:t>Contoh</w:t>
      </w:r>
      <w:proofErr w:type="spellEnd"/>
      <w:r w:rsidRPr="00AD15F6">
        <w:rPr>
          <w:rFonts w:ascii="Times New Roman" w:eastAsia="Calibri" w:hAnsi="Times New Roman" w:cs="Times New Roman"/>
        </w:rPr>
        <w:t xml:space="preserve"> </w:t>
      </w:r>
      <w:proofErr w:type="spellStart"/>
      <w:r w:rsidRPr="00AD15F6">
        <w:rPr>
          <w:rFonts w:ascii="Times New Roman" w:eastAsia="Calibri" w:hAnsi="Times New Roman" w:cs="Times New Roman"/>
        </w:rPr>
        <w:t>penulisan</w:t>
      </w:r>
      <w:proofErr w:type="spellEnd"/>
      <w:r w:rsidRPr="00AD15F6">
        <w:rPr>
          <w:rFonts w:ascii="Times New Roman" w:eastAsia="Calibri" w:hAnsi="Times New Roman" w:cs="Times New Roman"/>
        </w:rPr>
        <w:t xml:space="preserve"> </w:t>
      </w:r>
      <w:r w:rsidRPr="00AB099D">
        <w:rPr>
          <w:rFonts w:ascii="Times New Roman" w:eastAsia="Calibri" w:hAnsi="Times New Roman" w:cs="Times New Roman"/>
          <w:i/>
        </w:rPr>
        <w:t>footnote</w:t>
      </w:r>
    </w:p>
    <w:p w14:paraId="435A4EAB" w14:textId="77777777" w:rsidR="00840CDE" w:rsidRPr="003B11A1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3B11A1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ulis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nam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am</w:t>
      </w:r>
      <w:r>
        <w:rPr>
          <w:rFonts w:ascii="Times New Roman" w:eastAsia="Calibri" w:hAnsi="Times New Roman" w:cs="Times New Roman"/>
          <w:sz w:val="24"/>
        </w:rPr>
        <w:t>b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haru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ulis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</w:t>
      </w:r>
      <w:r w:rsidRPr="003B11A1">
        <w:rPr>
          <w:rFonts w:ascii="Times New Roman" w:eastAsia="Calibri" w:hAnsi="Times New Roman" w:cs="Times New Roman"/>
          <w:sz w:val="24"/>
        </w:rPr>
        <w:t>sl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ida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</w:t>
      </w:r>
      <w:r>
        <w:rPr>
          <w:rFonts w:ascii="Times New Roman" w:eastAsia="Calibri" w:hAnsi="Times New Roman" w:cs="Times New Roman"/>
          <w:sz w:val="24"/>
        </w:rPr>
        <w:t>m</w:t>
      </w:r>
      <w:r w:rsidRPr="003B11A1">
        <w:rPr>
          <w:rFonts w:ascii="Times New Roman" w:eastAsia="Calibri" w:hAnsi="Times New Roman" w:cs="Times New Roman"/>
          <w:sz w:val="24"/>
        </w:rPr>
        <w:t>bal</w:t>
      </w:r>
      <w:r>
        <w:rPr>
          <w:rFonts w:ascii="Times New Roman" w:eastAsia="Calibri" w:hAnsi="Times New Roman" w:cs="Times New Roman"/>
          <w:sz w:val="24"/>
        </w:rPr>
        <w:t>i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lakang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ep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s</w:t>
      </w:r>
      <w:r w:rsidRPr="003B11A1">
        <w:rPr>
          <w:rFonts w:ascii="Times New Roman" w:eastAsia="Calibri" w:hAnsi="Times New Roman" w:cs="Times New Roman"/>
          <w:sz w:val="24"/>
        </w:rPr>
        <w:t>ert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ida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cantum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gelar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>.</w:t>
      </w:r>
    </w:p>
    <w:p w14:paraId="7A88C727" w14:textId="77777777" w:rsidR="00840CDE" w:rsidRPr="003B11A1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3B11A1">
        <w:rPr>
          <w:rFonts w:ascii="Times New Roman" w:eastAsia="Calibri" w:hAnsi="Times New Roman" w:cs="Times New Roman"/>
          <w:sz w:val="24"/>
        </w:rPr>
        <w:t>Setia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nam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ngka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jela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pabil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nam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ara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kuti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erdi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2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</w:t>
      </w:r>
      <w:r>
        <w:rPr>
          <w:rFonts w:ascii="Times New Roman" w:eastAsia="Calibri" w:hAnsi="Times New Roman" w:cs="Times New Roman"/>
          <w:sz w:val="24"/>
        </w:rPr>
        <w:t>mp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3 orang,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ak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eluru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garang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cantum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anp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gelar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>.</w:t>
      </w:r>
    </w:p>
    <w:p w14:paraId="6C4D2145" w14:textId="77777777" w:rsidR="00840CDE" w:rsidRPr="003B11A1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lastRenderedPageBreak/>
        <w:t>J</w:t>
      </w:r>
      <w:r w:rsidRPr="003B11A1">
        <w:rPr>
          <w:rFonts w:ascii="Times New Roman" w:eastAsia="Calibri" w:hAnsi="Times New Roman" w:cs="Times New Roman"/>
          <w:sz w:val="24"/>
        </w:rPr>
        <w:t xml:space="preserve">ika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</w:t>
      </w:r>
      <w:r>
        <w:rPr>
          <w:rFonts w:ascii="Times New Roman" w:eastAsia="Calibri" w:hAnsi="Times New Roman" w:cs="Times New Roman"/>
          <w:sz w:val="24"/>
        </w:rPr>
        <w:t>r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3 orang, </w:t>
      </w:r>
      <w:proofErr w:type="spellStart"/>
      <w:r>
        <w:rPr>
          <w:rFonts w:ascii="Times New Roman" w:eastAsia="Calibri" w:hAnsi="Times New Roman" w:cs="Times New Roman"/>
          <w:sz w:val="24"/>
        </w:rPr>
        <w:t>mak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cukup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rt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dicantumkan</w:t>
      </w:r>
      <w:proofErr w:type="spellEnd"/>
      <w:r>
        <w:rPr>
          <w:rFonts w:ascii="Times New Roman" w:eastAsia="Calibri" w:hAnsi="Times New Roman" w:cs="Times New Roman"/>
          <w:sz w:val="24"/>
        </w:rPr>
        <w:t>. N</w:t>
      </w:r>
      <w:r w:rsidRPr="003B11A1">
        <w:rPr>
          <w:rFonts w:ascii="Times New Roman" w:eastAsia="Calibri" w:hAnsi="Times New Roman" w:cs="Times New Roman"/>
          <w:sz w:val="24"/>
        </w:rPr>
        <w:t xml:space="preserve">ama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kutny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lanjut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cuku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singka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C82654">
        <w:rPr>
          <w:rFonts w:ascii="Times New Roman" w:eastAsia="Calibri" w:hAnsi="Times New Roman" w:cs="Times New Roman"/>
          <w:i/>
          <w:sz w:val="24"/>
        </w:rPr>
        <w:t>et. al</w:t>
      </w:r>
      <w:r>
        <w:rPr>
          <w:rFonts w:ascii="Times New Roman" w:eastAsia="Calibri" w:hAnsi="Times New Roman" w:cs="Times New Roman"/>
          <w:sz w:val="24"/>
        </w:rPr>
        <w:t>.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k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>.</w:t>
      </w:r>
    </w:p>
    <w:p w14:paraId="660248E1" w14:textId="77777777" w:rsidR="00840CDE" w:rsidRPr="003B11A1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judul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ara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jela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ngka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rt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gguna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ceta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miring.</w:t>
      </w:r>
    </w:p>
    <w:p w14:paraId="00B2C07A" w14:textId="77777777" w:rsidR="00840CDE" w:rsidRPr="008D2BF8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Ketika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ulis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>,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erdapa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eberap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isti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husu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gunakan</w:t>
      </w:r>
      <w:proofErr w:type="spellEnd"/>
      <w:proofErr w:type="gramStart"/>
      <w:r>
        <w:rPr>
          <w:rFonts w:ascii="Times New Roman" w:eastAsia="Calibri" w:hAnsi="Times New Roman" w:cs="Times New Roman"/>
          <w:sz w:val="24"/>
        </w:rPr>
        <w:t>,.ibid</w:t>
      </w:r>
      <w:proofErr w:type="gramEnd"/>
      <w:r>
        <w:rPr>
          <w:rFonts w:ascii="Times New Roman" w:eastAsia="Calibri" w:hAnsi="Times New Roman" w:cs="Times New Roman"/>
          <w:sz w:val="24"/>
        </w:rPr>
        <w:t xml:space="preserve">; op. </w:t>
      </w:r>
      <w:proofErr w:type="spellStart"/>
      <w:r>
        <w:rPr>
          <w:rFonts w:ascii="Times New Roman" w:eastAsia="Calibri" w:hAnsi="Times New Roman" w:cs="Times New Roman"/>
          <w:sz w:val="24"/>
        </w:rPr>
        <w:t>ci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; dan loc. cit. </w:t>
      </w:r>
      <w:r w:rsidRPr="008D2BF8">
        <w:rPr>
          <w:rFonts w:ascii="Times New Roman" w:eastAsia="Calibri" w:hAnsi="Times New Roman" w:cs="Times New Roman"/>
          <w:sz w:val="24"/>
        </w:rPr>
        <w:t xml:space="preserve">Hal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bertujuan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mempermudah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membaca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dibuat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sisi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bawah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>.</w:t>
      </w:r>
    </w:p>
    <w:p w14:paraId="648EA88A" w14:textId="77777777" w:rsidR="00840CDE" w:rsidRPr="008D2BF8" w:rsidRDefault="00840CDE" w:rsidP="00A332FE">
      <w:pPr>
        <w:pStyle w:val="ListParagraph"/>
        <w:numPr>
          <w:ilvl w:val="1"/>
          <w:numId w:val="46"/>
        </w:numPr>
        <w:spacing w:after="12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  <w:u w:val="single"/>
        </w:rPr>
      </w:pPr>
      <w:r w:rsidRPr="008D2BF8">
        <w:rPr>
          <w:rFonts w:ascii="Times New Roman" w:eastAsia="Calibri" w:hAnsi="Times New Roman" w:cs="Times New Roman"/>
          <w:sz w:val="24"/>
          <w:u w:val="single"/>
        </w:rPr>
        <w:t>Ibid (Ibidem)</w:t>
      </w:r>
    </w:p>
    <w:p w14:paraId="4FE49405" w14:textId="77777777" w:rsidR="00840CDE" w:rsidRPr="00AB099D" w:rsidRDefault="00840CDE" w:rsidP="005A27E6">
      <w:pPr>
        <w:pStyle w:val="ListParagraph"/>
        <w:spacing w:after="120" w:line="360" w:lineRule="auto"/>
        <w:ind w:left="710" w:firstLine="424"/>
        <w:jc w:val="both"/>
        <w:rPr>
          <w:rFonts w:ascii="Times New Roman" w:eastAsia="Calibri" w:hAnsi="Times New Roman" w:cs="Times New Roman"/>
          <w:sz w:val="24"/>
        </w:rPr>
      </w:pPr>
      <w:r w:rsidRPr="003B11A1">
        <w:rPr>
          <w:rFonts w:ascii="Times New Roman" w:eastAsia="Calibri" w:hAnsi="Times New Roman" w:cs="Times New Roman"/>
          <w:sz w:val="24"/>
        </w:rPr>
        <w:t xml:space="preserve">Ibid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ias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sebu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ibidem.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ingkat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unjuk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ahwasa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as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erad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belum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guna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ibid pada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catat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guna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belum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as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erad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anp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pisa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oleh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ain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>.</w:t>
      </w:r>
    </w:p>
    <w:p w14:paraId="0F0F599D" w14:textId="77777777" w:rsidR="00840CDE" w:rsidRDefault="0046279A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45164520" wp14:editId="0266A54F">
                <wp:simplePos x="0" y="0"/>
                <wp:positionH relativeFrom="column">
                  <wp:posOffset>878840</wp:posOffset>
                </wp:positionH>
                <wp:positionV relativeFrom="paragraph">
                  <wp:posOffset>33020</wp:posOffset>
                </wp:positionV>
                <wp:extent cx="4100830" cy="984250"/>
                <wp:effectExtent l="13970" t="5715" r="9525" b="10160"/>
                <wp:wrapNone/>
                <wp:docPr id="25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00830" cy="984250"/>
                          <a:chOff x="3342" y="8120"/>
                          <a:chExt cx="6458" cy="1620"/>
                        </a:xfrm>
                      </wpg:grpSpPr>
                      <wps:wsp>
                        <wps:cNvPr id="2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342" y="8120"/>
                            <a:ext cx="6458" cy="16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AE575D6" w14:textId="77777777" w:rsidR="00B4178D" w:rsidRDefault="00B4178D" w:rsidP="00840CDE">
                              <w:pPr>
                                <w:spacing w:after="0"/>
                                <w:rPr>
                                  <w:vertAlign w:val="superscript"/>
                                </w:rPr>
                              </w:pPr>
                            </w:p>
                            <w:p w14:paraId="3FE66085" w14:textId="77777777" w:rsidR="00B4178D" w:rsidRPr="001F3300" w:rsidRDefault="00B4178D" w:rsidP="00840CDE">
                              <w:pPr>
                                <w:pStyle w:val="ListParagraph"/>
                                <w:spacing w:after="0" w:line="240" w:lineRule="auto"/>
                                <w:ind w:left="142" w:hanging="142"/>
                                <w:contextualSpacing w:val="0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1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Asa Berger, Media Analysis Techniques, terj.SetioBudi (Yogyakarta: Penerbitan Universitas Surya Nusantara, 2010), hal. 50.</w:t>
                              </w:r>
                            </w:p>
                            <w:p w14:paraId="041196A0" w14:textId="77777777" w:rsidR="00B4178D" w:rsidRPr="001F3300" w:rsidRDefault="00B4178D" w:rsidP="00840CDE">
                              <w:pPr>
                                <w:pStyle w:val="ListParagraph"/>
                                <w:spacing w:after="0" w:line="360" w:lineRule="auto"/>
                                <w:ind w:left="0"/>
                                <w:contextualSpacing w:val="0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Ibid.</w:t>
                              </w:r>
                            </w:p>
                            <w:p w14:paraId="31CC3677" w14:textId="77777777" w:rsidR="00B4178D" w:rsidRPr="001F3300" w:rsidRDefault="00B4178D" w:rsidP="00840CDE">
                              <w:pPr>
                                <w:pStyle w:val="ListParagraph"/>
                                <w:spacing w:after="0" w:line="360" w:lineRule="auto"/>
                                <w:ind w:left="0"/>
                                <w:contextualSpacing w:val="0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3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Ibid., hal. 70.</w:t>
                              </w:r>
                            </w:p>
                            <w:p w14:paraId="025251DE" w14:textId="77777777" w:rsidR="00B4178D" w:rsidRPr="005954B9" w:rsidRDefault="00B4178D" w:rsidP="00840CDE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3522" y="8410"/>
                            <a:ext cx="11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164520" id="Group 8" o:spid="_x0000_s1029" style="position:absolute;left:0;text-align:left;margin-left:69.2pt;margin-top:2.6pt;width:322.9pt;height:77.5pt;z-index:251669504" coordorigin="3342,8120" coordsize="6458,162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">
                <v:shape id="Text Box 9" o:spid="_x0000_s1030" type="#_x0000_t202" style="position:absolute;left:3342;top:8120;width:6458;height:162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">
                  <v:textbox>
                    <w:txbxContent>
                      <w:p w14:paraId="2AE575D6" w14:textId="77777777" w:rsidR="00B4178D" w:rsidRDefault="00B4178D" w:rsidP="00840CDE">
                        <w:pPr>
                          <w:spacing w:after="0"/>
                          <w:rPr>
                            <w:vertAlign w:val="superscript"/>
                          </w:rPr>
                        </w:pPr>
                      </w:p>
                      <w:p w14:paraId="3FE66085" w14:textId="77777777" w:rsidR="00B4178D" w:rsidRPr="001F3300" w:rsidRDefault="00B4178D" w:rsidP="00840CDE">
                        <w:pPr>
                          <w:pStyle w:val="ListParagraph"/>
                          <w:spacing w:after="0" w:line="240" w:lineRule="auto"/>
                          <w:ind w:left="142" w:hanging="142"/>
                          <w:contextualSpacing w:val="0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1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Asa Berger, Media Analysis Techniques, terj.SetioBudi (Yogyakarta: Penerbitan Universitas Surya Nusantara, 2010), hal. 50.</w:t>
                        </w:r>
                      </w:p>
                      <w:p w14:paraId="041196A0" w14:textId="77777777" w:rsidR="00B4178D" w:rsidRPr="001F3300" w:rsidRDefault="00B4178D" w:rsidP="00840CDE">
                        <w:pPr>
                          <w:pStyle w:val="ListParagraph"/>
                          <w:spacing w:after="0" w:line="360" w:lineRule="auto"/>
                          <w:ind w:left="0"/>
                          <w:contextualSpacing w:val="0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Ibid.</w:t>
                        </w:r>
                      </w:p>
                      <w:p w14:paraId="31CC3677" w14:textId="77777777" w:rsidR="00B4178D" w:rsidRPr="001F3300" w:rsidRDefault="00B4178D" w:rsidP="00840CDE">
                        <w:pPr>
                          <w:pStyle w:val="ListParagraph"/>
                          <w:spacing w:after="0" w:line="360" w:lineRule="auto"/>
                          <w:ind w:left="0"/>
                          <w:contextualSpacing w:val="0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3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Ibid., hal. 70.</w:t>
                        </w:r>
                      </w:p>
                      <w:p w14:paraId="025251DE" w14:textId="77777777" w:rsidR="00B4178D" w:rsidRPr="005954B9" w:rsidRDefault="00B4178D" w:rsidP="00840CDE">
                        <w:pPr>
                          <w:rPr>
                            <w:vertAlign w:val="superscript"/>
                          </w:rPr>
                        </w:pPr>
                      </w:p>
                    </w:txbxContent>
                  </v:textbox>
                </v:shape>
                <v:shape id="AutoShape 10" o:spid="_x0000_s1031" type="#_x0000_t32" style="position:absolute;left:3522;top:8410;width:1140;height: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"/>
              </v:group>
            </w:pict>
          </mc:Fallback>
        </mc:AlternateContent>
      </w:r>
    </w:p>
    <w:p w14:paraId="5AED8EAF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6687C7AF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020464F0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7DA0EEED" w14:textId="77777777" w:rsidR="00840CDE" w:rsidRPr="00AD15F6" w:rsidRDefault="00840CDE" w:rsidP="00840CDE">
      <w:pPr>
        <w:pStyle w:val="ListParagraph"/>
        <w:tabs>
          <w:tab w:val="left" w:pos="954"/>
        </w:tabs>
        <w:spacing w:after="120" w:line="360" w:lineRule="auto"/>
        <w:jc w:val="center"/>
        <w:rPr>
          <w:rFonts w:ascii="Times New Roman" w:eastAsia="Calibri" w:hAnsi="Times New Roman" w:cs="Times New Roman"/>
        </w:rPr>
      </w:pPr>
      <w:r w:rsidRPr="00BD7B43">
        <w:rPr>
          <w:rFonts w:ascii="Times New Roman" w:eastAsia="Calibri" w:hAnsi="Times New Roman" w:cs="Times New Roman"/>
          <w:b/>
        </w:rPr>
        <w:t>Gambar</w:t>
      </w:r>
      <w:r w:rsidRPr="00AD15F6">
        <w:rPr>
          <w:rFonts w:ascii="Times New Roman" w:eastAsia="Calibri" w:hAnsi="Times New Roman" w:cs="Times New Roman"/>
        </w:rPr>
        <w:t>.</w:t>
      </w:r>
      <w:r w:rsidR="00BD7B43">
        <w:rPr>
          <w:rFonts w:ascii="Times New Roman" w:eastAsia="Calibri" w:hAnsi="Times New Roman" w:cs="Times New Roman"/>
          <w:lang w:val="id-ID"/>
        </w:rPr>
        <w:t xml:space="preserve"> </w:t>
      </w:r>
      <w:proofErr w:type="spellStart"/>
      <w:r w:rsidRPr="00AD15F6">
        <w:rPr>
          <w:rFonts w:ascii="Times New Roman" w:eastAsia="Calibri" w:hAnsi="Times New Roman" w:cs="Times New Roman"/>
        </w:rPr>
        <w:t>Contoh</w:t>
      </w:r>
      <w:proofErr w:type="spellEnd"/>
      <w:r w:rsidRPr="00AD15F6">
        <w:rPr>
          <w:rFonts w:ascii="Times New Roman" w:eastAsia="Calibri" w:hAnsi="Times New Roman" w:cs="Times New Roman"/>
        </w:rPr>
        <w:t xml:space="preserve"> </w:t>
      </w:r>
      <w:proofErr w:type="spellStart"/>
      <w:r w:rsidRPr="00AD15F6">
        <w:rPr>
          <w:rFonts w:ascii="Times New Roman" w:eastAsia="Calibri" w:hAnsi="Times New Roman" w:cs="Times New Roman"/>
        </w:rPr>
        <w:t>penulisan</w:t>
      </w:r>
      <w:proofErr w:type="spellEnd"/>
      <w:r w:rsidRPr="00AD15F6">
        <w:rPr>
          <w:rFonts w:ascii="Times New Roman" w:eastAsia="Calibri" w:hAnsi="Times New Roman" w:cs="Times New Roman"/>
        </w:rPr>
        <w:t xml:space="preserve"> </w:t>
      </w:r>
      <w:r w:rsidRPr="00AB099D">
        <w:rPr>
          <w:rFonts w:ascii="Times New Roman" w:eastAsia="Calibri" w:hAnsi="Times New Roman" w:cs="Times New Roman"/>
          <w:i/>
        </w:rPr>
        <w:t>footnote</w:t>
      </w:r>
    </w:p>
    <w:p w14:paraId="21FAEC98" w14:textId="77777777" w:rsidR="00BD7B43" w:rsidRDefault="00840CDE" w:rsidP="00A332FE">
      <w:pPr>
        <w:pStyle w:val="ListParagraph"/>
        <w:numPr>
          <w:ilvl w:val="1"/>
          <w:numId w:val="46"/>
        </w:numPr>
        <w:spacing w:after="120" w:line="360" w:lineRule="auto"/>
        <w:ind w:left="426" w:firstLine="0"/>
        <w:jc w:val="both"/>
        <w:rPr>
          <w:rFonts w:ascii="Times New Roman" w:eastAsia="Calibri" w:hAnsi="Times New Roman" w:cs="Times New Roman"/>
          <w:sz w:val="24"/>
        </w:rPr>
      </w:pPr>
      <w:proofErr w:type="spellStart"/>
      <w:proofErr w:type="gramStart"/>
      <w:r>
        <w:rPr>
          <w:rFonts w:ascii="Times New Roman" w:eastAsia="Calibri" w:hAnsi="Times New Roman" w:cs="Times New Roman"/>
          <w:sz w:val="24"/>
        </w:rPr>
        <w:t>Op.</w:t>
      </w:r>
      <w:r w:rsidRPr="003B11A1">
        <w:rPr>
          <w:rFonts w:ascii="Times New Roman" w:eastAsia="Calibri" w:hAnsi="Times New Roman" w:cs="Times New Roman"/>
          <w:sz w:val="24"/>
        </w:rPr>
        <w:t>Cit</w:t>
      </w:r>
      <w:proofErr w:type="spellEnd"/>
      <w:proofErr w:type="gramEnd"/>
      <w:r w:rsidRPr="003B11A1">
        <w:rPr>
          <w:rFonts w:ascii="Times New Roman" w:eastAsia="Calibri" w:hAnsi="Times New Roman" w:cs="Times New Roman"/>
          <w:sz w:val="24"/>
        </w:rPr>
        <w:t xml:space="preserve"> (Opera Citato)</w:t>
      </w:r>
    </w:p>
    <w:p w14:paraId="32533C3E" w14:textId="77777777" w:rsidR="00840CDE" w:rsidRPr="00BD7B43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Op.c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proofErr w:type="gram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.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cit</w:t>
      </w:r>
      <w:proofErr w:type="spellEnd"/>
      <w:proofErr w:type="gram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ingk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Opera Citato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Op.c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arti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al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Dimana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tera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gun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njuk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ahwasa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belum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engkap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si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ra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tap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l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oleh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ar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rbe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rbe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3E3AD2C4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71B4848A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354D8C15" w14:textId="77777777" w:rsidR="00875F01" w:rsidRDefault="00875F01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7B03D552" w14:textId="77777777" w:rsidR="00875F01" w:rsidRDefault="00875F01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5D1BA6DE" w14:textId="77777777" w:rsidR="00875F01" w:rsidRDefault="00875F01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08DD8B10" w14:textId="77777777" w:rsidR="00840CDE" w:rsidRDefault="0046279A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36E08285" wp14:editId="5DFBF259">
                <wp:simplePos x="0" y="0"/>
                <wp:positionH relativeFrom="column">
                  <wp:posOffset>626110</wp:posOffset>
                </wp:positionH>
                <wp:positionV relativeFrom="paragraph">
                  <wp:posOffset>26670</wp:posOffset>
                </wp:positionV>
                <wp:extent cx="4100830" cy="1745615"/>
                <wp:effectExtent l="8890" t="11430" r="5080" b="5080"/>
                <wp:wrapNone/>
                <wp:docPr id="22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00830" cy="1745615"/>
                          <a:chOff x="3342" y="8120"/>
                          <a:chExt cx="6458" cy="1620"/>
                        </a:xfrm>
                      </wpg:grpSpPr>
                      <wps:wsp>
                        <wps:cNvPr id="23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3342" y="8120"/>
                            <a:ext cx="6458" cy="16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761D303" w14:textId="77777777" w:rsidR="00B4178D" w:rsidRDefault="00B4178D" w:rsidP="00840CDE">
                              <w:pPr>
                                <w:spacing w:after="0"/>
                                <w:rPr>
                                  <w:vertAlign w:val="superscript"/>
                                </w:rPr>
                              </w:pPr>
                            </w:p>
                            <w:p w14:paraId="5EE8F0EE" w14:textId="77777777" w:rsidR="00B4178D" w:rsidRDefault="00B4178D" w:rsidP="00840CDE">
                              <w:pPr>
                                <w:spacing w:after="0"/>
                                <w:rPr>
                                  <w:vertAlign w:val="superscript"/>
                                </w:rPr>
                              </w:pPr>
                            </w:p>
                            <w:p w14:paraId="296FC84F" w14:textId="77777777" w:rsidR="00B4178D" w:rsidRPr="00AB099D" w:rsidRDefault="00B4178D" w:rsidP="00840CDE">
                              <w:pPr>
                                <w:pStyle w:val="ListParagraph"/>
                                <w:spacing w:after="120" w:line="360" w:lineRule="auto"/>
                                <w:ind w:left="142" w:hanging="142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1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Satjipto Raharjo, Hukum Masyarakat dan Pembangunan (Bandung: Alumni, 1976), 111.</w:t>
                              </w:r>
                            </w:p>
                            <w:p w14:paraId="40643D1D" w14:textId="77777777" w:rsidR="00B4178D" w:rsidRPr="00AB099D" w:rsidRDefault="00B4178D" w:rsidP="00840CDE">
                              <w:pPr>
                                <w:pStyle w:val="ListParagraph"/>
                                <w:spacing w:after="120" w:line="360" w:lineRule="auto"/>
                                <w:ind w:left="0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Daniel, Emotional Intelligence. (Jakarta: Gramedia, 2001), 161.</w:t>
                              </w:r>
                            </w:p>
                            <w:p w14:paraId="60896723" w14:textId="77777777" w:rsidR="00B4178D" w:rsidRPr="00AB099D" w:rsidRDefault="00B4178D" w:rsidP="00840CDE">
                              <w:pPr>
                                <w:pStyle w:val="ListParagraph"/>
                                <w:spacing w:after="120" w:line="360" w:lineRule="auto"/>
                                <w:ind w:left="142" w:hanging="142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3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Bobby dePorter &amp; Mike Hernacki, Quantum Bussiness, terj. Basyarah Nasution, (Bandung: Kaifa, 2000), 63-87.</w:t>
                              </w:r>
                            </w:p>
                            <w:p w14:paraId="12468F3F" w14:textId="77777777" w:rsidR="00B4178D" w:rsidRPr="00AB099D" w:rsidRDefault="00B4178D" w:rsidP="00840CDE">
                              <w:pPr>
                                <w:pStyle w:val="ListParagraph"/>
                                <w:spacing w:after="120" w:line="360" w:lineRule="auto"/>
                                <w:ind w:left="0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4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Rahardjo, Op.Cit., 125.</w:t>
                              </w:r>
                            </w:p>
                            <w:p w14:paraId="37F21C15" w14:textId="77777777" w:rsidR="00B4178D" w:rsidRPr="00AB099D" w:rsidRDefault="00B4178D" w:rsidP="00840CDE">
                              <w:pPr>
                                <w:ind w:left="142"/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3522" y="8410"/>
                            <a:ext cx="11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E08285" id="Group 11" o:spid="_x0000_s1032" style="position:absolute;left:0;text-align:left;margin-left:49.3pt;margin-top:2.1pt;width:322.9pt;height:137.45pt;z-index:251670528" coordorigin="3342,8120" coordsize="6458,162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">
                <v:shape id="Text Box 12" o:spid="_x0000_s1033" type="#_x0000_t202" style="position:absolute;left:3342;top:8120;width:6458;height:162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">
                  <v:textbox>
                    <w:txbxContent>
                      <w:p w14:paraId="5761D303" w14:textId="77777777" w:rsidR="00B4178D" w:rsidRDefault="00B4178D" w:rsidP="00840CDE">
                        <w:pPr>
                          <w:spacing w:after="0"/>
                          <w:rPr>
                            <w:vertAlign w:val="superscript"/>
                          </w:rPr>
                        </w:pPr>
                      </w:p>
                      <w:p w14:paraId="5EE8F0EE" w14:textId="77777777" w:rsidR="00B4178D" w:rsidRDefault="00B4178D" w:rsidP="00840CDE">
                        <w:pPr>
                          <w:spacing w:after="0"/>
                          <w:rPr>
                            <w:vertAlign w:val="superscript"/>
                          </w:rPr>
                        </w:pPr>
                      </w:p>
                      <w:p w14:paraId="296FC84F" w14:textId="77777777" w:rsidR="00B4178D" w:rsidRPr="00AB099D" w:rsidRDefault="00B4178D" w:rsidP="00840CDE">
                        <w:pPr>
                          <w:pStyle w:val="ListParagraph"/>
                          <w:spacing w:after="120" w:line="360" w:lineRule="auto"/>
                          <w:ind w:left="142" w:hanging="142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1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Satjipto Raharjo, Hukum Masyarakat dan Pembangunan (Bandung: Alumni, 1976), 111.</w:t>
                        </w:r>
                      </w:p>
                      <w:p w14:paraId="40643D1D" w14:textId="77777777" w:rsidR="00B4178D" w:rsidRPr="00AB099D" w:rsidRDefault="00B4178D" w:rsidP="00840CDE">
                        <w:pPr>
                          <w:pStyle w:val="ListParagraph"/>
                          <w:spacing w:after="120" w:line="360" w:lineRule="auto"/>
                          <w:ind w:left="0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Daniel, Emotional Intelligence. (Jakarta: Gramedia, 2001), 161.</w:t>
                        </w:r>
                      </w:p>
                      <w:p w14:paraId="60896723" w14:textId="77777777" w:rsidR="00B4178D" w:rsidRPr="00AB099D" w:rsidRDefault="00B4178D" w:rsidP="00840CDE">
                        <w:pPr>
                          <w:pStyle w:val="ListParagraph"/>
                          <w:spacing w:after="120" w:line="360" w:lineRule="auto"/>
                          <w:ind w:left="142" w:hanging="142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3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Bobby dePorter &amp; Mike Hernacki, Quantum Bussiness, terj. Basyarah Nasution, (Bandung: Kaifa, 2000), 63-87.</w:t>
                        </w:r>
                      </w:p>
                      <w:p w14:paraId="12468F3F" w14:textId="77777777" w:rsidR="00B4178D" w:rsidRPr="00AB099D" w:rsidRDefault="00B4178D" w:rsidP="00840CDE">
                        <w:pPr>
                          <w:pStyle w:val="ListParagraph"/>
                          <w:spacing w:after="120" w:line="360" w:lineRule="auto"/>
                          <w:ind w:left="0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4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Rahardjo, Op.Cit., 125.</w:t>
                        </w:r>
                      </w:p>
                      <w:p w14:paraId="37F21C15" w14:textId="77777777" w:rsidR="00B4178D" w:rsidRPr="00AB099D" w:rsidRDefault="00B4178D" w:rsidP="00840CDE">
                        <w:pPr>
                          <w:ind w:left="142"/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</w:p>
                    </w:txbxContent>
                  </v:textbox>
                </v:shape>
                <v:shape id="AutoShape 13" o:spid="_x0000_s1034" type="#_x0000_t32" style="position:absolute;left:3522;top:8410;width:1140;height: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"/>
              </v:group>
            </w:pict>
          </mc:Fallback>
        </mc:AlternateContent>
      </w:r>
    </w:p>
    <w:p w14:paraId="362C9451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6742C768" w14:textId="77777777" w:rsidR="00840CDE" w:rsidRPr="00AB099D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07E8D4C6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0A376A4D" w14:textId="77777777" w:rsidR="00BD7B43" w:rsidRDefault="00BD7B43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0AF5D28F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139B6F79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jc w:val="center"/>
        <w:rPr>
          <w:rFonts w:ascii="Times New Roman" w:eastAsia="Calibri" w:hAnsi="Times New Roman" w:cs="Times New Roman"/>
        </w:rPr>
      </w:pPr>
    </w:p>
    <w:p w14:paraId="4D103F49" w14:textId="77777777" w:rsidR="00840CDE" w:rsidRPr="00D35506" w:rsidRDefault="00840CDE" w:rsidP="00840CDE">
      <w:pPr>
        <w:pStyle w:val="ListParagraph"/>
        <w:tabs>
          <w:tab w:val="left" w:pos="954"/>
        </w:tabs>
        <w:spacing w:before="240" w:after="120" w:line="360" w:lineRule="auto"/>
        <w:contextualSpacing w:val="0"/>
        <w:jc w:val="center"/>
        <w:rPr>
          <w:rFonts w:ascii="Times New Roman" w:eastAsia="Calibri" w:hAnsi="Times New Roman" w:cs="Times New Roman"/>
        </w:rPr>
      </w:pPr>
      <w:r w:rsidRPr="00BD7B43">
        <w:rPr>
          <w:rFonts w:ascii="Times New Roman" w:eastAsia="Calibri" w:hAnsi="Times New Roman" w:cs="Times New Roman"/>
          <w:b/>
        </w:rPr>
        <w:t>Gambar</w:t>
      </w:r>
      <w:r w:rsidRPr="00AD15F6">
        <w:rPr>
          <w:rFonts w:ascii="Times New Roman" w:eastAsia="Calibri" w:hAnsi="Times New Roman" w:cs="Times New Roman"/>
        </w:rPr>
        <w:t>.</w:t>
      </w:r>
      <w:r w:rsidR="001805FF">
        <w:rPr>
          <w:rFonts w:ascii="Times New Roman" w:eastAsia="Calibri" w:hAnsi="Times New Roman" w:cs="Times New Roman"/>
        </w:rPr>
        <w:t xml:space="preserve"> </w:t>
      </w:r>
      <w:proofErr w:type="spellStart"/>
      <w:r w:rsidRPr="00AD15F6">
        <w:rPr>
          <w:rFonts w:ascii="Times New Roman" w:eastAsia="Calibri" w:hAnsi="Times New Roman" w:cs="Times New Roman"/>
        </w:rPr>
        <w:t>Contoh</w:t>
      </w:r>
      <w:proofErr w:type="spellEnd"/>
      <w:r w:rsidRPr="00AD15F6">
        <w:rPr>
          <w:rFonts w:ascii="Times New Roman" w:eastAsia="Calibri" w:hAnsi="Times New Roman" w:cs="Times New Roman"/>
        </w:rPr>
        <w:t xml:space="preserve"> </w:t>
      </w:r>
      <w:proofErr w:type="spellStart"/>
      <w:r w:rsidRPr="00AD15F6">
        <w:rPr>
          <w:rFonts w:ascii="Times New Roman" w:eastAsia="Calibri" w:hAnsi="Times New Roman" w:cs="Times New Roman"/>
        </w:rPr>
        <w:t>penulisan</w:t>
      </w:r>
      <w:proofErr w:type="spellEnd"/>
      <w:r w:rsidRPr="00AD15F6">
        <w:rPr>
          <w:rFonts w:ascii="Times New Roman" w:eastAsia="Calibri" w:hAnsi="Times New Roman" w:cs="Times New Roman"/>
        </w:rPr>
        <w:t xml:space="preserve"> </w:t>
      </w:r>
      <w:r w:rsidRPr="00AB099D">
        <w:rPr>
          <w:rFonts w:ascii="Times New Roman" w:eastAsia="Calibri" w:hAnsi="Times New Roman" w:cs="Times New Roman"/>
          <w:i/>
        </w:rPr>
        <w:t>footnote</w:t>
      </w:r>
    </w:p>
    <w:p w14:paraId="0358B48E" w14:textId="77777777" w:rsidR="00BD7B43" w:rsidRDefault="00840CDE" w:rsidP="00A332FE">
      <w:pPr>
        <w:pStyle w:val="ListParagraph"/>
        <w:numPr>
          <w:ilvl w:val="1"/>
          <w:numId w:val="46"/>
        </w:numPr>
        <w:spacing w:after="120" w:line="360" w:lineRule="auto"/>
        <w:ind w:left="426" w:firstLine="0"/>
        <w:jc w:val="both"/>
        <w:rPr>
          <w:rFonts w:ascii="Times New Roman" w:eastAsia="Calibri" w:hAnsi="Times New Roman" w:cs="Times New Roman"/>
          <w:sz w:val="24"/>
        </w:rPr>
      </w:pPr>
      <w:r w:rsidRPr="003B11A1">
        <w:rPr>
          <w:rFonts w:ascii="Times New Roman" w:eastAsia="Calibri" w:hAnsi="Times New Roman" w:cs="Times New Roman"/>
          <w:sz w:val="24"/>
        </w:rPr>
        <w:t>Loc. Cit (Loco Citato)</w:t>
      </w:r>
    </w:p>
    <w:p w14:paraId="7D1367AD" w14:textId="77777777" w:rsidR="00BD7B43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</w:rPr>
        <w:t xml:space="preserve">Loc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c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is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loco citato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ingk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ra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m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belum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ingk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gun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njuk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pa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t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akhi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tap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ling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lain.</w:t>
      </w:r>
    </w:p>
    <w:p w14:paraId="6C7D4B9C" w14:textId="77777777" w:rsidR="00BD7B43" w:rsidRPr="005A27E6" w:rsidRDefault="005A27E6" w:rsidP="005A27E6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Contoh</w:t>
      </w:r>
      <w:proofErr w:type="spellEnd"/>
      <w:r w:rsidR="00840CDE" w:rsidRPr="00BD7B43">
        <w:rPr>
          <w:rFonts w:ascii="Times New Roman" w:eastAsia="Calibri" w:hAnsi="Times New Roman" w:cs="Times New Roman"/>
          <w:sz w:val="24"/>
        </w:rPr>
        <w:t>: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="00840CDE" w:rsidRPr="005A27E6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="00840CDE" w:rsidRPr="005A27E6">
        <w:rPr>
          <w:rFonts w:ascii="Times New Roman" w:eastAsia="Calibri" w:hAnsi="Times New Roman" w:cs="Times New Roman"/>
          <w:sz w:val="24"/>
        </w:rPr>
        <w:t xml:space="preserve">Sarwiji Suwandi, “Peran Guru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dalam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Meningkatkan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Kemahiran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Berbahasa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Indonesia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Berbasis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Kompetensi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”,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Kongres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Bahasa Indonesia VIII, (</w:t>
      </w:r>
      <w:proofErr w:type="gramStart"/>
      <w:r w:rsidR="00840CDE" w:rsidRPr="005A27E6">
        <w:rPr>
          <w:rFonts w:ascii="Times New Roman" w:eastAsia="Calibri" w:hAnsi="Times New Roman" w:cs="Times New Roman"/>
          <w:sz w:val="24"/>
        </w:rPr>
        <w:t>Jakarta :</w:t>
      </w:r>
      <w:proofErr w:type="gramEnd"/>
      <w:r w:rsidR="00840CDE" w:rsidRPr="005A27E6">
        <w:rPr>
          <w:rFonts w:ascii="Times New Roman" w:eastAsia="Calibri" w:hAnsi="Times New Roman" w:cs="Times New Roman"/>
          <w:sz w:val="24"/>
        </w:rPr>
        <w:t xml:space="preserve"> Pusat Bahasa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Departemen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Pendidikan Nasional Republik Indonesia, 2003), 1-15.</w:t>
      </w:r>
    </w:p>
    <w:p w14:paraId="1DCA91F1" w14:textId="77777777" w:rsidR="00840CDE" w:rsidRP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BD7B43">
        <w:rPr>
          <w:rFonts w:ascii="Times New Roman" w:eastAsia="Calibri" w:hAnsi="Times New Roman" w:cs="Times New Roman"/>
          <w:sz w:val="24"/>
        </w:rPr>
        <w:t xml:space="preserve">Suwandi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oc.Cit</w:t>
      </w:r>
      <w:proofErr w:type="spellEnd"/>
    </w:p>
    <w:p w14:paraId="7F4D7E2C" w14:textId="77777777" w:rsidR="00840CD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6444C4">
        <w:rPr>
          <w:rFonts w:ascii="Times New Roman" w:eastAsia="Calibri" w:hAnsi="Times New Roman" w:cs="Times New Roman"/>
          <w:sz w:val="24"/>
        </w:rPr>
        <w:t>Setiap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berbeda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seperti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buku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karyatulis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artikel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makalah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, internet dan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lainnya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</w:rPr>
        <w:t>T</w:t>
      </w:r>
      <w:r w:rsidRPr="006444C4">
        <w:rPr>
          <w:rFonts w:ascii="Times New Roman" w:eastAsia="Calibri" w:hAnsi="Times New Roman" w:cs="Times New Roman"/>
          <w:sz w:val="24"/>
        </w:rPr>
        <w:t>erdapat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perbedaan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diperhatikan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menulis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6444C4">
        <w:rPr>
          <w:rFonts w:ascii="Times New Roman" w:eastAsia="Calibri" w:hAnsi="Times New Roman" w:cs="Times New Roman"/>
          <w:sz w:val="24"/>
        </w:rPr>
        <w:t>.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berap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conto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car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mbu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kut</w:t>
      </w:r>
      <w:proofErr w:type="spellEnd"/>
      <w:r>
        <w:rPr>
          <w:rFonts w:ascii="Times New Roman" w:eastAsia="Calibri" w:hAnsi="Times New Roman" w:cs="Times New Roman"/>
          <w:sz w:val="24"/>
        </w:rPr>
        <w:t>:</w:t>
      </w:r>
    </w:p>
    <w:p w14:paraId="5AEE63F4" w14:textId="77777777" w:rsidR="00BD7B43" w:rsidRPr="00733060" w:rsidRDefault="00840CDE" w:rsidP="00A332FE">
      <w:pPr>
        <w:pStyle w:val="ListParagraph"/>
        <w:numPr>
          <w:ilvl w:val="0"/>
          <w:numId w:val="66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 w:rsidRPr="00733060">
        <w:rPr>
          <w:rFonts w:ascii="Times New Roman" w:eastAsia="Calibri" w:hAnsi="Times New Roman" w:cs="Times New Roman"/>
          <w:b/>
          <w:sz w:val="24"/>
        </w:rPr>
        <w:t xml:space="preserve">Cara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buku</w:t>
      </w:r>
      <w:proofErr w:type="spellEnd"/>
    </w:p>
    <w:p w14:paraId="067D7F28" w14:textId="77777777" w:rsidR="00BD7B43" w:rsidRPr="0008380E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Buk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salah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ruju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pali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anya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paka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gambi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tud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su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uap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d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laku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Car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u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uk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F0173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gik</w:t>
      </w:r>
      <w:r w:rsidR="00D06C20">
        <w:rPr>
          <w:rFonts w:ascii="Times New Roman" w:eastAsia="Calibri" w:hAnsi="Times New Roman" w:cs="Times New Roman"/>
          <w:sz w:val="24"/>
        </w:rPr>
        <w:t>uti</w:t>
      </w:r>
      <w:proofErr w:type="spellEnd"/>
      <w:r w:rsidR="00D06C2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D06C20">
        <w:rPr>
          <w:rFonts w:ascii="Times New Roman" w:eastAsia="Calibri" w:hAnsi="Times New Roman" w:cs="Times New Roman"/>
          <w:sz w:val="24"/>
        </w:rPr>
        <w:t>skema</w:t>
      </w:r>
      <w:proofErr w:type="spellEnd"/>
      <w:r w:rsidR="00D06C2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D06C20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="00D06C2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D06C20">
        <w:rPr>
          <w:rFonts w:ascii="Times New Roman" w:eastAsia="Calibri" w:hAnsi="Times New Roman" w:cs="Times New Roman"/>
          <w:sz w:val="24"/>
        </w:rPr>
        <w:t>dibawah</w:t>
      </w:r>
      <w:proofErr w:type="spellEnd"/>
      <w:r w:rsidR="00D06C2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D06C20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:</w:t>
      </w:r>
    </w:p>
    <w:p w14:paraId="1783CA25" w14:textId="77777777" w:rsidR="00BD7B43" w:rsidRDefault="00840CDE" w:rsidP="00A332FE">
      <w:pPr>
        <w:pStyle w:val="ListParagraph"/>
        <w:numPr>
          <w:ilvl w:val="0"/>
          <w:numId w:val="47"/>
        </w:numPr>
        <w:spacing w:after="12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Satu </w:t>
      </w:r>
      <w:proofErr w:type="spellStart"/>
      <w:r>
        <w:rPr>
          <w:rFonts w:ascii="Times New Roman" w:eastAsia="Calibri" w:hAnsi="Times New Roman" w:cs="Times New Roman"/>
          <w:sz w:val="24"/>
        </w:rPr>
        <w:t>Pengarang</w:t>
      </w:r>
      <w:proofErr w:type="spellEnd"/>
    </w:p>
    <w:p w14:paraId="35EEB227" w14:textId="77777777" w:rsidR="00BD7B43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uk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di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Maka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truktu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ulisa</w:t>
      </w:r>
      <w:r w:rsidR="005A27E6">
        <w:rPr>
          <w:rFonts w:ascii="Times New Roman" w:eastAsia="Calibri" w:hAnsi="Times New Roman" w:cs="Times New Roman"/>
          <w:sz w:val="24"/>
        </w:rPr>
        <w:t>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catatak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sebagai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berik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:</w:t>
      </w:r>
    </w:p>
    <w:p w14:paraId="21354B4D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lastRenderedPageBreak/>
        <w:t>Nomor</w:t>
      </w:r>
      <w:proofErr w:type="spellEnd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Buku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(Kot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: Nam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erbit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)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Nomor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>.</w:t>
      </w:r>
    </w:p>
    <w:p w14:paraId="1496873E" w14:textId="77777777" w:rsidR="00BD7B43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Conto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denga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satu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:</w:t>
      </w:r>
    </w:p>
    <w:p w14:paraId="6DCF06D3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BD7B43">
        <w:rPr>
          <w:rFonts w:ascii="Times New Roman" w:eastAsia="Calibri" w:hAnsi="Times New Roman" w:cs="Times New Roman"/>
          <w:sz w:val="24"/>
        </w:rPr>
        <w:t xml:space="preserve">Sartono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ryadiningr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dek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Ilmu-ilm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Agam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uama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Masyarakat (Jakarta: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sy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-Syariah, 2003)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 14.</w:t>
      </w:r>
    </w:p>
    <w:p w14:paraId="3A45BA6C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BD7B43">
        <w:rPr>
          <w:rFonts w:ascii="Times New Roman" w:eastAsia="Calibri" w:hAnsi="Times New Roman" w:cs="Times New Roman"/>
          <w:sz w:val="24"/>
        </w:rPr>
        <w:t xml:space="preserve">Ibrahim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Ruhail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Sejarah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kemba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Islam Di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Erop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(Jakarta: PT. Gramedia, 2010)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 35.</w:t>
      </w:r>
    </w:p>
    <w:p w14:paraId="200D9F1F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3</w:t>
      </w:r>
      <w:r w:rsidRPr="00BD7B43">
        <w:rPr>
          <w:rFonts w:ascii="Times New Roman" w:eastAsia="Calibri" w:hAnsi="Times New Roman" w:cs="Times New Roman"/>
          <w:sz w:val="24"/>
        </w:rPr>
        <w:t xml:space="preserve">Agu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ha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ori-Teo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Relativita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(Jakarta: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pdikbud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2001)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 18.</w:t>
      </w:r>
    </w:p>
    <w:p w14:paraId="459E3297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4</w:t>
      </w:r>
      <w:r w:rsidRPr="00BD7B43">
        <w:rPr>
          <w:rFonts w:ascii="Times New Roman" w:eastAsia="Calibri" w:hAnsi="Times New Roman" w:cs="Times New Roman"/>
          <w:sz w:val="24"/>
        </w:rPr>
        <w:t xml:space="preserve">Nurhadi Sury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ratam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Ce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Efektif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(Bandung: Sunar Surya, 1995)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 22.</w:t>
      </w:r>
    </w:p>
    <w:p w14:paraId="6107ABE3" w14:textId="77777777" w:rsidR="00840CDE" w:rsidRP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5</w:t>
      </w:r>
      <w:r w:rsidRPr="00BD7B43">
        <w:rPr>
          <w:rFonts w:ascii="Times New Roman" w:eastAsia="Calibri" w:hAnsi="Times New Roman" w:cs="Times New Roman"/>
          <w:sz w:val="24"/>
        </w:rPr>
        <w:t xml:space="preserve">Ibid.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 30.</w:t>
      </w:r>
    </w:p>
    <w:p w14:paraId="7E5A05EB" w14:textId="77777777" w:rsidR="00BD7B43" w:rsidRDefault="00840CDE" w:rsidP="00A332FE">
      <w:pPr>
        <w:pStyle w:val="ListParagraph"/>
        <w:numPr>
          <w:ilvl w:val="0"/>
          <w:numId w:val="47"/>
        </w:numPr>
        <w:spacing w:after="12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Dua </w:t>
      </w:r>
      <w:proofErr w:type="spellStart"/>
      <w:r>
        <w:rPr>
          <w:rFonts w:ascii="Times New Roman" w:eastAsia="Calibri" w:hAnsi="Times New Roman" w:cs="Times New Roman"/>
          <w:sz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ig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garang</w:t>
      </w:r>
      <w:proofErr w:type="spellEnd"/>
    </w:p>
    <w:p w14:paraId="5EA1FC22" w14:textId="77777777" w:rsidR="00BD7B43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</w:rPr>
        <w:t xml:space="preserve">Ketik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di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u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ig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tulisan. Maka, format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na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:</w:t>
      </w:r>
    </w:p>
    <w:p w14:paraId="0752969F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1 dan Nam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2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Buku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(Kot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: Nam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erbit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)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Nomor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>.</w:t>
      </w:r>
    </w:p>
    <w:p w14:paraId="06690551" w14:textId="77777777" w:rsidR="00D0607F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Conto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u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ig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:</w:t>
      </w:r>
    </w:p>
    <w:p w14:paraId="05FDA6B5" w14:textId="77777777" w:rsidR="00D0607F" w:rsidRDefault="00840CDE" w:rsidP="00D0607F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D0607F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D0607F">
        <w:rPr>
          <w:rFonts w:ascii="Times New Roman" w:eastAsia="Calibri" w:hAnsi="Times New Roman" w:cs="Times New Roman"/>
          <w:sz w:val="24"/>
        </w:rPr>
        <w:t xml:space="preserve">Joko Budiman dan Armand Setiadi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truktur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Atom (Jakarta: Bina Sanjaya, 1996)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>. 50-68.</w:t>
      </w:r>
    </w:p>
    <w:p w14:paraId="6EF11CA8" w14:textId="77777777" w:rsidR="00D0607F" w:rsidRDefault="00840CDE" w:rsidP="00D0607F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D0607F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D0607F">
        <w:rPr>
          <w:rFonts w:ascii="Times New Roman" w:eastAsia="Calibri" w:hAnsi="Times New Roman" w:cs="Times New Roman"/>
          <w:sz w:val="24"/>
        </w:rPr>
        <w:t xml:space="preserve">Patrick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Wesell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dan Arnold Jonathan, Anatomy of Atom (New Zealand: Light Pen, 1989)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>. 36-40.</w:t>
      </w:r>
    </w:p>
    <w:p w14:paraId="32E54DFF" w14:textId="77777777" w:rsidR="00840CDE" w:rsidRPr="00D0607F" w:rsidRDefault="00840CDE" w:rsidP="00D0607F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D0607F">
        <w:rPr>
          <w:rFonts w:ascii="Times New Roman" w:eastAsia="Calibri" w:hAnsi="Times New Roman" w:cs="Times New Roman"/>
          <w:sz w:val="24"/>
          <w:vertAlign w:val="superscript"/>
        </w:rPr>
        <w:t>3</w:t>
      </w:r>
      <w:r w:rsidRPr="00D0607F">
        <w:rPr>
          <w:rFonts w:ascii="Times New Roman" w:eastAsia="Calibri" w:hAnsi="Times New Roman" w:cs="Times New Roman"/>
          <w:sz w:val="24"/>
        </w:rPr>
        <w:t xml:space="preserve">Ahmad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Nurhad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dan Ismail dan Iskandar Muda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ngaruh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Molekul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rkembang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Benda (Bandung: CV.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inar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Bakt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)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>. 25.</w:t>
      </w:r>
    </w:p>
    <w:p w14:paraId="21EDF7F2" w14:textId="77777777" w:rsidR="00D0607F" w:rsidRDefault="00840CDE" w:rsidP="00A332FE">
      <w:pPr>
        <w:pStyle w:val="ListParagraph"/>
        <w:numPr>
          <w:ilvl w:val="0"/>
          <w:numId w:val="47"/>
        </w:numPr>
        <w:spacing w:after="12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Lebi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r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ig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garang</w:t>
      </w:r>
      <w:proofErr w:type="spellEnd"/>
    </w:p>
    <w:p w14:paraId="414DBD41" w14:textId="77777777" w:rsidR="00D0607F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D0607F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terdir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tiga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. Maka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format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hanya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menulis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nama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aja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kemudi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itulis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kk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format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ebaga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berikut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>:</w:t>
      </w:r>
    </w:p>
    <w:p w14:paraId="5E62453F" w14:textId="77777777" w:rsidR="00D0607F" w:rsidRDefault="00840CDE" w:rsidP="00D0607F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D0607F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D0607F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Pengarang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dkk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Buku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 (Kota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: Nama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Penerbitan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),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hal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.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Nomor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halaman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>.</w:t>
      </w:r>
    </w:p>
    <w:p w14:paraId="7B076B88" w14:textId="77777777" w:rsidR="00D0607F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D0607F">
        <w:rPr>
          <w:rFonts w:ascii="Times New Roman" w:eastAsia="Calibri" w:hAnsi="Times New Roman" w:cs="Times New Roman"/>
          <w:sz w:val="24"/>
        </w:rPr>
        <w:t>Contoh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r w:rsidRPr="00D0607F">
        <w:rPr>
          <w:rFonts w:ascii="Times New Roman" w:eastAsia="Calibri" w:hAnsi="Times New Roman" w:cs="Times New Roman"/>
          <w:i/>
          <w:sz w:val="24"/>
        </w:rPr>
        <w:t>footnote</w:t>
      </w:r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tiga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>:</w:t>
      </w:r>
    </w:p>
    <w:p w14:paraId="66B544F4" w14:textId="77777777" w:rsidR="00840CDE" w:rsidRPr="00D0607F" w:rsidRDefault="00E75CC8" w:rsidP="00D0607F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  <w:lang w:val="id-ID"/>
        </w:rPr>
        <w:lastRenderedPageBreak/>
        <w:t xml:space="preserve"> </w:t>
      </w:r>
      <w:r w:rsidR="00840CDE" w:rsidRPr="00D0607F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="00840CDE" w:rsidRPr="00D0607F">
        <w:rPr>
          <w:rFonts w:ascii="Times New Roman" w:eastAsia="Calibri" w:hAnsi="Times New Roman" w:cs="Times New Roman"/>
          <w:sz w:val="24"/>
        </w:rPr>
        <w:t xml:space="preserve">Sri Utami </w:t>
      </w:r>
      <w:proofErr w:type="spellStart"/>
      <w:r w:rsidR="00840CDE" w:rsidRPr="00D0607F">
        <w:rPr>
          <w:rFonts w:ascii="Times New Roman" w:eastAsia="Calibri" w:hAnsi="Times New Roman" w:cs="Times New Roman"/>
          <w:sz w:val="24"/>
        </w:rPr>
        <w:t>dkk</w:t>
      </w:r>
      <w:proofErr w:type="spellEnd"/>
      <w:r w:rsidR="00840CDE" w:rsidRPr="00D0607F">
        <w:rPr>
          <w:rFonts w:ascii="Times New Roman" w:eastAsia="Calibri" w:hAnsi="Times New Roman" w:cs="Times New Roman"/>
          <w:sz w:val="24"/>
        </w:rPr>
        <w:t xml:space="preserve">, Bahasa </w:t>
      </w:r>
      <w:proofErr w:type="spellStart"/>
      <w:r w:rsidR="00840CDE" w:rsidRPr="00D0607F">
        <w:rPr>
          <w:rFonts w:ascii="Times New Roman" w:eastAsia="Calibri" w:hAnsi="Times New Roman" w:cs="Times New Roman"/>
          <w:sz w:val="24"/>
        </w:rPr>
        <w:t>Inggris</w:t>
      </w:r>
      <w:proofErr w:type="spellEnd"/>
      <w:r w:rsidR="00840CDE" w:rsidRPr="00D0607F">
        <w:rPr>
          <w:rFonts w:ascii="Times New Roman" w:eastAsia="Calibri" w:hAnsi="Times New Roman" w:cs="Times New Roman"/>
          <w:sz w:val="24"/>
        </w:rPr>
        <w:t xml:space="preserve"> Level 5 (Yogyakarta: PT. Gramedia, 2003), </w:t>
      </w:r>
      <w:proofErr w:type="spellStart"/>
      <w:r w:rsidR="00840CDE" w:rsidRPr="00D0607F">
        <w:rPr>
          <w:rFonts w:ascii="Times New Roman" w:eastAsia="Calibri" w:hAnsi="Times New Roman" w:cs="Times New Roman"/>
          <w:sz w:val="24"/>
        </w:rPr>
        <w:t>hal</w:t>
      </w:r>
      <w:proofErr w:type="spellEnd"/>
      <w:r w:rsidR="00840CDE" w:rsidRPr="00D0607F">
        <w:rPr>
          <w:rFonts w:ascii="Times New Roman" w:eastAsia="Calibri" w:hAnsi="Times New Roman" w:cs="Times New Roman"/>
          <w:sz w:val="24"/>
        </w:rPr>
        <w:t>. 5.</w:t>
      </w:r>
    </w:p>
    <w:p w14:paraId="53232AEB" w14:textId="77777777" w:rsidR="00171192" w:rsidRDefault="00840CDE" w:rsidP="00A332FE">
      <w:pPr>
        <w:pStyle w:val="ListParagraph"/>
        <w:numPr>
          <w:ilvl w:val="0"/>
          <w:numId w:val="47"/>
        </w:numPr>
        <w:spacing w:after="12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Buk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erjemahan</w:t>
      </w:r>
      <w:proofErr w:type="spellEnd"/>
    </w:p>
    <w:p w14:paraId="073250E4" w14:textId="77777777" w:rsidR="00171192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</w:rPr>
        <w:t xml:space="preserve">Format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catat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k</w:t>
      </w:r>
      <w:r w:rsidR="005A27E6">
        <w:rPr>
          <w:rFonts w:ascii="Times New Roman" w:eastAsia="Calibri" w:hAnsi="Times New Roman" w:cs="Times New Roman"/>
          <w:sz w:val="24"/>
        </w:rPr>
        <w:t xml:space="preserve">aki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untuk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buku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terjemaha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3055F44D" w14:textId="77777777" w:rsidR="00171192" w:rsidRDefault="00840CDE" w:rsidP="00171192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r w:rsidRPr="00171192">
        <w:rPr>
          <w:rFonts w:ascii="Times New Roman" w:eastAsia="Calibri" w:hAnsi="Times New Roman" w:cs="Times New Roman"/>
          <w:b/>
          <w:sz w:val="24"/>
        </w:rPr>
        <w:t xml:space="preserve">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garang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Buku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erj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. 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jemah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(Kot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: 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bit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)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ha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.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halam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.</w:t>
      </w:r>
    </w:p>
    <w:p w14:paraId="6C89EDA9" w14:textId="77777777" w:rsidR="00171192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sz w:val="24"/>
        </w:rPr>
        <w:t>Conto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terjemah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026F5560" w14:textId="77777777" w:rsidR="00840CDE" w:rsidRDefault="00840CDE" w:rsidP="00733060">
      <w:pPr>
        <w:pStyle w:val="ListParagraph"/>
        <w:spacing w:after="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Muhammad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Rab’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, Sejarah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enakluk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onstantinope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Terj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. Muhammad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fifuddi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dan Mukhtar Rifa’i (Jakarta: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sy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-Syariah, 1998)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. 23.</w:t>
      </w:r>
    </w:p>
    <w:p w14:paraId="042AE36C" w14:textId="77777777" w:rsidR="00733060" w:rsidRPr="00733060" w:rsidRDefault="00733060" w:rsidP="00733060">
      <w:pPr>
        <w:spacing w:after="0" w:line="240" w:lineRule="auto"/>
        <w:jc w:val="both"/>
        <w:rPr>
          <w:rFonts w:ascii="Times New Roman" w:eastAsia="Calibri" w:hAnsi="Times New Roman" w:cs="Times New Roman"/>
          <w:sz w:val="10"/>
        </w:rPr>
      </w:pPr>
    </w:p>
    <w:p w14:paraId="7C636BC4" w14:textId="77777777" w:rsidR="00171192" w:rsidRPr="00733060" w:rsidRDefault="00840CDE" w:rsidP="00A332FE">
      <w:pPr>
        <w:pStyle w:val="ListParagraph"/>
        <w:numPr>
          <w:ilvl w:val="0"/>
          <w:numId w:val="66"/>
        </w:numPr>
        <w:spacing w:before="120"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 w:rsidRPr="00733060">
        <w:rPr>
          <w:rFonts w:ascii="Times New Roman" w:eastAsia="Calibri" w:hAnsi="Times New Roman" w:cs="Times New Roman"/>
          <w:b/>
          <w:sz w:val="24"/>
        </w:rPr>
        <w:t xml:space="preserve">Cara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jurnal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</w:p>
    <w:p w14:paraId="0D2A44A0" w14:textId="77777777" w:rsidR="00171192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embuat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r w:rsidRPr="00171192">
        <w:rPr>
          <w:rFonts w:ascii="Times New Roman" w:eastAsia="Calibri" w:hAnsi="Times New Roman" w:cs="Times New Roman"/>
          <w:i/>
          <w:sz w:val="24"/>
        </w:rPr>
        <w:t>footnote</w:t>
      </w:r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terkadang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it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gambi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jad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rujuk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imuat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ary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tulis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mbuat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r w:rsidRPr="00171192">
        <w:rPr>
          <w:rFonts w:ascii="Times New Roman" w:eastAsia="Calibri" w:hAnsi="Times New Roman" w:cs="Times New Roman"/>
          <w:i/>
          <w:sz w:val="24"/>
        </w:rPr>
        <w:t>footnote</w:t>
      </w:r>
      <w:r w:rsidRPr="00171192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aupu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ajal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gikut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f</w:t>
      </w:r>
      <w:r w:rsidR="005A27E6">
        <w:rPr>
          <w:rFonts w:ascii="Times New Roman" w:eastAsia="Calibri" w:hAnsi="Times New Roman" w:cs="Times New Roman"/>
          <w:sz w:val="24"/>
        </w:rPr>
        <w:t xml:space="preserve">ormat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sebagai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berikut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299754B7" w14:textId="77777777" w:rsidR="00171192" w:rsidRDefault="00840CDE" w:rsidP="00171192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ulis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, “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proofErr w:type="gramStart"/>
      <w:r w:rsidRPr="00171192">
        <w:rPr>
          <w:rFonts w:ascii="Times New Roman" w:eastAsia="Calibri" w:hAnsi="Times New Roman" w:cs="Times New Roman"/>
          <w:b/>
          <w:sz w:val="24"/>
        </w:rPr>
        <w:t>artike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”(</w:t>
      </w:r>
      <w:proofErr w:type="spellStart"/>
      <w:proofErr w:type="gramEnd"/>
      <w:r w:rsidRPr="00171192">
        <w:rPr>
          <w:rFonts w:ascii="Times New Roman" w:eastAsia="Calibri" w:hAnsi="Times New Roman" w:cs="Times New Roman"/>
          <w:b/>
          <w:sz w:val="24"/>
        </w:rPr>
        <w:t>dicetak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miring), 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rna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Atau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Majalah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berserta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volume dan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nomornya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bit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halam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.</w:t>
      </w:r>
    </w:p>
    <w:p w14:paraId="2D99B8DD" w14:textId="77777777" w:rsidR="00171192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sz w:val="24"/>
        </w:rPr>
        <w:t>Conto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r w:rsidRPr="00171192">
        <w:rPr>
          <w:rFonts w:ascii="Times New Roman" w:eastAsia="Calibri" w:hAnsi="Times New Roman" w:cs="Times New Roman"/>
          <w:i/>
          <w:sz w:val="24"/>
        </w:rPr>
        <w:t>footnote</w:t>
      </w:r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ajala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7D55BB97" w14:textId="77777777" w:rsidR="00171192" w:rsidRDefault="00840CDE" w:rsidP="00171192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Mc.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reganent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, “Representative of Natural Habits with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rul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Educato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”. Educational Evaluation and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lanytics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. Vol. 4 No. 3, Summer 2003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. 120.</w:t>
      </w:r>
    </w:p>
    <w:p w14:paraId="5D0A90BB" w14:textId="77777777" w:rsidR="00171192" w:rsidRDefault="00840CDE" w:rsidP="00733060">
      <w:pPr>
        <w:pStyle w:val="ListParagraph"/>
        <w:spacing w:after="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171192">
        <w:rPr>
          <w:rFonts w:ascii="Times New Roman" w:eastAsia="Calibri" w:hAnsi="Times New Roman" w:cs="Times New Roman"/>
          <w:sz w:val="24"/>
        </w:rPr>
        <w:t>Yahya Saputra, “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ekeras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terhadap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Wanita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Hukum Islam”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sy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-Syariah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Edis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6, April 2016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. 15.</w:t>
      </w:r>
    </w:p>
    <w:p w14:paraId="795F3FF4" w14:textId="77777777" w:rsidR="00733060" w:rsidRPr="00733060" w:rsidRDefault="00733060" w:rsidP="00733060">
      <w:pPr>
        <w:pStyle w:val="ListParagraph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10"/>
        </w:rPr>
      </w:pPr>
    </w:p>
    <w:p w14:paraId="562574AB" w14:textId="77777777" w:rsidR="00733060" w:rsidRDefault="00840CDE" w:rsidP="00A332FE">
      <w:pPr>
        <w:pStyle w:val="ListParagraph"/>
        <w:numPr>
          <w:ilvl w:val="0"/>
          <w:numId w:val="66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 w:rsidRPr="00733060">
        <w:rPr>
          <w:rFonts w:ascii="Times New Roman" w:eastAsia="Calibri" w:hAnsi="Times New Roman" w:cs="Times New Roman"/>
          <w:b/>
          <w:sz w:val="24"/>
        </w:rPr>
        <w:t xml:space="preserve">Cara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akalah</w:t>
      </w:r>
      <w:proofErr w:type="spellEnd"/>
    </w:p>
    <w:p w14:paraId="75F995B7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r w:rsidRPr="00733060">
        <w:rPr>
          <w:rFonts w:ascii="Times New Roman" w:eastAsia="Calibri" w:hAnsi="Times New Roman" w:cs="Times New Roman"/>
          <w:sz w:val="24"/>
        </w:rPr>
        <w:t xml:space="preserve">Format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berasal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makalah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>:</w:t>
      </w:r>
    </w:p>
    <w:p w14:paraId="02F18645" w14:textId="77777777" w:rsidR="00733060" w:rsidRPr="003B2950" w:rsidRDefault="00840CDE" w:rsidP="003B295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ulis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, “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Sumbe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dicetak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miring” (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Kot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), Halaman.</w:t>
      </w:r>
    </w:p>
    <w:p w14:paraId="06B8B10E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sz w:val="24"/>
        </w:rPr>
        <w:t>Conto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r w:rsidRPr="00171192">
        <w:rPr>
          <w:rFonts w:ascii="Times New Roman" w:eastAsia="Calibri" w:hAnsi="Times New Roman" w:cs="Times New Roman"/>
          <w:i/>
          <w:sz w:val="24"/>
        </w:rPr>
        <w:t>footnote</w:t>
      </w:r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akala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766D0B1A" w14:textId="77777777" w:rsidR="00840CDE" w:rsidRDefault="00840CDE" w:rsidP="00733060">
      <w:pPr>
        <w:pStyle w:val="ListParagraph"/>
        <w:spacing w:after="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Muhammad Adnan, “Peran Serta Orang Tua, Guru dan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Lingkung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didik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Moral Anak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tud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asus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Babak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, Yogyakarta” (Paper presented at Seminar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Lokakary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Pendidikan MIPA se-Indonesia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ataram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, 2003), Hal. 15.</w:t>
      </w:r>
    </w:p>
    <w:p w14:paraId="504FCAF0" w14:textId="77777777" w:rsidR="00733060" w:rsidRPr="00733060" w:rsidRDefault="00733060" w:rsidP="00733060">
      <w:pPr>
        <w:pStyle w:val="ListParagraph"/>
        <w:spacing w:after="120" w:line="240" w:lineRule="auto"/>
        <w:ind w:left="426"/>
        <w:jc w:val="both"/>
        <w:rPr>
          <w:rFonts w:ascii="Times New Roman" w:eastAsia="Calibri" w:hAnsi="Times New Roman" w:cs="Times New Roman"/>
          <w:sz w:val="10"/>
        </w:rPr>
      </w:pPr>
    </w:p>
    <w:p w14:paraId="20293653" w14:textId="77777777" w:rsidR="00733060" w:rsidRDefault="00733060" w:rsidP="00A332FE">
      <w:pPr>
        <w:pStyle w:val="ListParagraph"/>
        <w:numPr>
          <w:ilvl w:val="0"/>
          <w:numId w:val="66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</w:rPr>
        <w:lastRenderedPageBreak/>
        <w:t>Car</w:t>
      </w:r>
      <w:r w:rsidR="00840CDE" w:rsidRPr="00733060">
        <w:rPr>
          <w:rFonts w:ascii="Times New Roman" w:eastAsia="Calibri" w:hAnsi="Times New Roman" w:cs="Times New Roman"/>
          <w:b/>
          <w:sz w:val="24"/>
        </w:rPr>
        <w:t xml:space="preserve">a </w:t>
      </w:r>
      <w:proofErr w:type="spellStart"/>
      <w:r w:rsidR="00840CDE"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="00840CDE"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="00840CDE"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="00840CDE"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="00840CDE"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="00840CDE"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="00840CDE" w:rsidRPr="00733060">
        <w:rPr>
          <w:rFonts w:ascii="Times New Roman" w:eastAsia="Calibri" w:hAnsi="Times New Roman" w:cs="Times New Roman"/>
          <w:b/>
          <w:sz w:val="24"/>
        </w:rPr>
        <w:t>Skripsi</w:t>
      </w:r>
      <w:proofErr w:type="spellEnd"/>
      <w:r w:rsidR="00840CDE" w:rsidRPr="00733060">
        <w:rPr>
          <w:rFonts w:ascii="Times New Roman" w:eastAsia="Calibri" w:hAnsi="Times New Roman" w:cs="Times New Roman"/>
          <w:b/>
          <w:sz w:val="24"/>
        </w:rPr>
        <w:t>/Tesis/</w:t>
      </w:r>
      <w:proofErr w:type="spellStart"/>
      <w:r w:rsidR="00840CDE" w:rsidRPr="00733060">
        <w:rPr>
          <w:rFonts w:ascii="Times New Roman" w:eastAsia="Calibri" w:hAnsi="Times New Roman" w:cs="Times New Roman"/>
          <w:b/>
          <w:sz w:val="24"/>
        </w:rPr>
        <w:t>Disertasi</w:t>
      </w:r>
      <w:proofErr w:type="spellEnd"/>
    </w:p>
    <w:p w14:paraId="6815DF86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r w:rsidRPr="00733060">
        <w:rPr>
          <w:rFonts w:ascii="Times New Roman" w:eastAsia="Calibri" w:hAnsi="Times New Roman" w:cs="Times New Roman"/>
          <w:sz w:val="24"/>
        </w:rPr>
        <w:t xml:space="preserve">Format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penuisannya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>:</w:t>
      </w:r>
    </w:p>
    <w:p w14:paraId="2A2CFB90" w14:textId="77777777" w:rsidR="00733060" w:rsidRDefault="00840CDE" w:rsidP="0073306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r w:rsidR="00A75836">
        <w:rPr>
          <w:rFonts w:ascii="Times New Roman" w:eastAsia="Calibri" w:hAnsi="Times New Roman" w:cs="Times New Roman"/>
          <w:b/>
          <w:sz w:val="24"/>
        </w:rPr>
        <w:t xml:space="preserve">Nama </w:t>
      </w:r>
      <w:proofErr w:type="spellStart"/>
      <w:r w:rsidR="00A75836">
        <w:rPr>
          <w:rFonts w:ascii="Times New Roman" w:eastAsia="Calibri" w:hAnsi="Times New Roman" w:cs="Times New Roman"/>
          <w:b/>
          <w:sz w:val="24"/>
        </w:rPr>
        <w:t>Penulis</w:t>
      </w:r>
      <w:proofErr w:type="spellEnd"/>
      <w:r w:rsidR="00A75836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="00A75836">
        <w:rPr>
          <w:rFonts w:ascii="Times New Roman" w:eastAsia="Calibri" w:hAnsi="Times New Roman" w:cs="Times New Roman"/>
          <w:b/>
          <w:sz w:val="24"/>
        </w:rPr>
        <w:t>Jenis</w:t>
      </w:r>
      <w:proofErr w:type="spellEnd"/>
      <w:r w:rsidR="00A75836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="00A75836">
        <w:rPr>
          <w:rFonts w:ascii="Times New Roman" w:eastAsia="Calibri" w:hAnsi="Times New Roman" w:cs="Times New Roman"/>
          <w:b/>
          <w:sz w:val="24"/>
        </w:rPr>
        <w:t>karya</w:t>
      </w:r>
      <w:proofErr w:type="spellEnd"/>
      <w:r w:rsidR="00A75836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="00A75836">
        <w:rPr>
          <w:rFonts w:ascii="Times New Roman" w:eastAsia="Calibri" w:hAnsi="Times New Roman" w:cs="Times New Roman"/>
          <w:b/>
          <w:sz w:val="24"/>
        </w:rPr>
        <w:t>tulis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: “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karya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ulis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dicetak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miring” (Kot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: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), Halaman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sumbe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.</w:t>
      </w:r>
    </w:p>
    <w:p w14:paraId="1ABB7BA9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sz w:val="24"/>
        </w:rPr>
        <w:t>Conto</w:t>
      </w:r>
      <w:r w:rsidR="005A27E6">
        <w:rPr>
          <w:rFonts w:ascii="Times New Roman" w:eastAsia="Calibri" w:hAnsi="Times New Roman" w:cs="Times New Roman"/>
          <w:sz w:val="24"/>
        </w:rPr>
        <w:t>h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catata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dari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karya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tulis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2583CCA7" w14:textId="77777777" w:rsidR="00733060" w:rsidRDefault="00840CDE" w:rsidP="0073306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5A27E6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Muryid Rahman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krips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 “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erkembang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truktur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Ekonomi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enga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ebawa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etela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mpelajar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ecakap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Teknolog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” (Yogyakarta: UGM, 2005), Hal. 85.</w:t>
      </w:r>
    </w:p>
    <w:p w14:paraId="4C4ED65E" w14:textId="77777777" w:rsidR="00840CDE" w:rsidRDefault="00840CDE" w:rsidP="00733060">
      <w:pPr>
        <w:pStyle w:val="ListParagraph"/>
        <w:spacing w:after="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5A27E6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171192">
        <w:rPr>
          <w:rFonts w:ascii="Times New Roman" w:eastAsia="Calibri" w:hAnsi="Times New Roman" w:cs="Times New Roman"/>
          <w:sz w:val="24"/>
        </w:rPr>
        <w:t xml:space="preserve">Adnan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yarief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krips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 “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endaftar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raktikum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Berbas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Laravel” (Yogyakarta: UMY, 2017), Hal 30.</w:t>
      </w:r>
    </w:p>
    <w:p w14:paraId="0782BABB" w14:textId="77777777" w:rsidR="00733060" w:rsidRPr="00733060" w:rsidRDefault="00733060" w:rsidP="00733060">
      <w:pPr>
        <w:spacing w:after="120" w:line="240" w:lineRule="auto"/>
        <w:jc w:val="both"/>
        <w:rPr>
          <w:rFonts w:ascii="Times New Roman" w:eastAsia="Calibri" w:hAnsi="Times New Roman" w:cs="Times New Roman"/>
          <w:b/>
          <w:sz w:val="10"/>
        </w:rPr>
      </w:pPr>
    </w:p>
    <w:p w14:paraId="3D423E99" w14:textId="77777777" w:rsidR="00733060" w:rsidRDefault="00840CDE" w:rsidP="00A332FE">
      <w:pPr>
        <w:pStyle w:val="ListParagraph"/>
        <w:numPr>
          <w:ilvl w:val="0"/>
          <w:numId w:val="66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 w:rsidRPr="00733060">
        <w:rPr>
          <w:rFonts w:ascii="Times New Roman" w:eastAsia="Calibri" w:hAnsi="Times New Roman" w:cs="Times New Roman"/>
          <w:b/>
          <w:sz w:val="24"/>
        </w:rPr>
        <w:t xml:space="preserve">Cara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koran</w:t>
      </w:r>
      <w:proofErr w:type="spellEnd"/>
    </w:p>
    <w:p w14:paraId="316842EF" w14:textId="77777777" w:rsidR="00733060" w:rsidRDefault="005A27E6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Format </w:t>
      </w:r>
      <w:proofErr w:type="spellStart"/>
      <w:r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="00840CDE" w:rsidRPr="00733060">
        <w:rPr>
          <w:rFonts w:ascii="Times New Roman" w:eastAsia="Calibri" w:hAnsi="Times New Roman" w:cs="Times New Roman"/>
          <w:sz w:val="24"/>
        </w:rPr>
        <w:t>:</w:t>
      </w:r>
    </w:p>
    <w:p w14:paraId="07DC8C04" w14:textId="77777777" w:rsidR="00733060" w:rsidRDefault="00840CDE" w:rsidP="0073306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ulis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, “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Tulisan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dicetak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miring” (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Sumbe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ngga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), Halaman</w:t>
      </w:r>
    </w:p>
    <w:p w14:paraId="32F429FB" w14:textId="77777777" w:rsidR="00733060" w:rsidRDefault="005A27E6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Contoh</w:t>
      </w:r>
      <w:proofErr w:type="spellEnd"/>
      <w:r w:rsidR="00840CDE" w:rsidRPr="00171192">
        <w:rPr>
          <w:rFonts w:ascii="Times New Roman" w:eastAsia="Calibri" w:hAnsi="Times New Roman" w:cs="Times New Roman"/>
          <w:sz w:val="24"/>
        </w:rPr>
        <w:t>:</w:t>
      </w:r>
    </w:p>
    <w:p w14:paraId="5BFB4252" w14:textId="77777777" w:rsidR="00733060" w:rsidRDefault="00840CDE" w:rsidP="00733060">
      <w:pPr>
        <w:pStyle w:val="ListParagraph"/>
        <w:spacing w:after="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Bambang, “Peran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eluarg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Pendidikan Anak” (Kompas, 30 </w:t>
      </w:r>
      <w:proofErr w:type="gramStart"/>
      <w:r w:rsidRPr="00171192">
        <w:rPr>
          <w:rFonts w:ascii="Times New Roman" w:eastAsia="Calibri" w:hAnsi="Times New Roman" w:cs="Times New Roman"/>
          <w:sz w:val="24"/>
        </w:rPr>
        <w:t>April,</w:t>
      </w:r>
      <w:proofErr w:type="gramEnd"/>
      <w:r w:rsidRPr="00171192">
        <w:rPr>
          <w:rFonts w:ascii="Times New Roman" w:eastAsia="Calibri" w:hAnsi="Times New Roman" w:cs="Times New Roman"/>
          <w:sz w:val="24"/>
        </w:rPr>
        <w:t xml:space="preserve"> 2016), Hal. 14.</w:t>
      </w:r>
    </w:p>
    <w:p w14:paraId="512C3036" w14:textId="77777777" w:rsidR="00840CDE" w:rsidRDefault="00840CDE" w:rsidP="00733060">
      <w:pPr>
        <w:pStyle w:val="ListParagraph"/>
        <w:spacing w:after="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171192">
        <w:rPr>
          <w:rFonts w:ascii="Times New Roman" w:eastAsia="Calibri" w:hAnsi="Times New Roman" w:cs="Times New Roman"/>
          <w:sz w:val="24"/>
        </w:rPr>
        <w:t>Ibrahim, “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gajak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Anak Ke Masjid” (Antara, 14 Mei, 2016) Hal. 3.</w:t>
      </w:r>
    </w:p>
    <w:p w14:paraId="27425B17" w14:textId="77777777" w:rsidR="00733060" w:rsidRPr="00733060" w:rsidRDefault="00733060" w:rsidP="00733060">
      <w:pPr>
        <w:pStyle w:val="ListParagraph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10"/>
        </w:rPr>
      </w:pPr>
    </w:p>
    <w:p w14:paraId="37AD422B" w14:textId="77777777" w:rsidR="00733060" w:rsidRPr="00733060" w:rsidRDefault="00733060" w:rsidP="00733060">
      <w:pPr>
        <w:spacing w:after="0" w:line="240" w:lineRule="auto"/>
        <w:jc w:val="both"/>
        <w:rPr>
          <w:rFonts w:ascii="Times New Roman" w:eastAsia="Calibri" w:hAnsi="Times New Roman" w:cs="Times New Roman"/>
          <w:sz w:val="10"/>
        </w:rPr>
      </w:pPr>
    </w:p>
    <w:p w14:paraId="0CD04A09" w14:textId="77777777" w:rsidR="00733060" w:rsidRDefault="00840CDE" w:rsidP="00A332FE">
      <w:pPr>
        <w:pStyle w:val="ListParagraph"/>
        <w:numPr>
          <w:ilvl w:val="0"/>
          <w:numId w:val="66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 w:rsidRPr="00733060">
        <w:rPr>
          <w:rFonts w:ascii="Times New Roman" w:eastAsia="Calibri" w:hAnsi="Times New Roman" w:cs="Times New Roman"/>
          <w:b/>
          <w:sz w:val="24"/>
        </w:rPr>
        <w:t xml:space="preserve">Cara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internet</w:t>
      </w:r>
    </w:p>
    <w:p w14:paraId="2DB4E9A7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r w:rsidRPr="00733060">
        <w:rPr>
          <w:rFonts w:ascii="Times New Roman" w:eastAsia="Calibri" w:hAnsi="Times New Roman" w:cs="Times New Roman"/>
          <w:sz w:val="24"/>
        </w:rPr>
        <w:t xml:space="preserve">Format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catatan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ketika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bersumber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internet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>:</w:t>
      </w:r>
    </w:p>
    <w:p w14:paraId="10746FDB" w14:textId="77777777" w:rsidR="00733060" w:rsidRDefault="00840CDE" w:rsidP="0073306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Author, “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Artikel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dicetak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miring” (URL web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ngga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Akses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)</w:t>
      </w:r>
    </w:p>
    <w:p w14:paraId="5DF3E346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sz w:val="24"/>
        </w:rPr>
        <w:t>Contohny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ntar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lain:</w:t>
      </w:r>
    </w:p>
    <w:p w14:paraId="7062CF8A" w14:textId="77777777" w:rsidR="00840CDE" w:rsidRPr="00733060" w:rsidRDefault="00840CDE" w:rsidP="0073306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Surya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ratam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, “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Conto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CV” (https://enjiner.com/contoh-cv/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iakses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pada 12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esember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2017, 2017)</w:t>
      </w:r>
    </w:p>
    <w:p w14:paraId="19C0DC8B" w14:textId="77777777" w:rsidR="00840CDE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7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Format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ulis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Daftar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Sumber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Pustaka</w:t>
      </w:r>
      <w:bookmarkEnd w:id="106"/>
      <w:bookmarkEnd w:id="107"/>
      <w:bookmarkEnd w:id="108"/>
      <w:bookmarkEnd w:id="109"/>
    </w:p>
    <w:p w14:paraId="16D97A45" w14:textId="77777777" w:rsidR="00840CDE" w:rsidRPr="00740963" w:rsidRDefault="00840CDE" w:rsidP="00D06C2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Daftar Pustaka </w:t>
      </w:r>
      <w:proofErr w:type="spellStart"/>
      <w:r>
        <w:rPr>
          <w:rFonts w:ascii="Times New Roman" w:eastAsia="Calibri" w:hAnsi="Times New Roman" w:cs="Times New Roman"/>
          <w:sz w:val="24"/>
        </w:rPr>
        <w:t>m</w:t>
      </w:r>
      <w:r w:rsidRPr="00C0175B">
        <w:rPr>
          <w:rFonts w:ascii="Times New Roman" w:eastAsia="Calibri" w:hAnsi="Times New Roman" w:cs="Times New Roman"/>
          <w:sz w:val="24"/>
        </w:rPr>
        <w:t>engikut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format IEEE.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ku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in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jelas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berap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ipe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ulis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ustaka</w:t>
      </w:r>
      <w:proofErr w:type="spellEnd"/>
      <w:r>
        <w:rPr>
          <w:rFonts w:ascii="Times New Roman" w:eastAsia="Calibri" w:hAnsi="Times New Roman" w:cs="Times New Roman"/>
          <w:sz w:val="24"/>
        </w:rPr>
        <w:t>.</w:t>
      </w:r>
    </w:p>
    <w:p w14:paraId="30345E44" w14:textId="77777777" w:rsidR="00840CDE" w:rsidRPr="00C0175B" w:rsidRDefault="008B7DBC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10" w:name="_Toc459313607"/>
      <w:bookmarkStart w:id="111" w:name="_Toc490782393"/>
      <w:bookmarkStart w:id="112" w:name="_Toc491073482"/>
      <w:bookmarkStart w:id="113" w:name="_Toc491073709"/>
      <w:r>
        <w:rPr>
          <w:rFonts w:ascii="Times New Roman" w:eastAsia="Times New Roman" w:hAnsi="Times New Roman" w:cs="Times New Roman"/>
          <w:b/>
          <w:bCs/>
          <w:sz w:val="24"/>
        </w:rPr>
        <w:lastRenderedPageBreak/>
        <w:t>2.7</w:t>
      </w:r>
      <w:r w:rsidR="00840CDE">
        <w:rPr>
          <w:rFonts w:ascii="Times New Roman" w:eastAsia="Times New Roman" w:hAnsi="Times New Roman" w:cs="Times New Roman"/>
          <w:b/>
          <w:bCs/>
          <w:sz w:val="24"/>
        </w:rPr>
        <w:t>.1.</w:t>
      </w:r>
      <w:r w:rsidR="00840CDE"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="00840CDE" w:rsidRPr="00C0175B">
        <w:rPr>
          <w:rFonts w:ascii="Times New Roman" w:eastAsia="Times New Roman" w:hAnsi="Times New Roman" w:cs="Times New Roman"/>
          <w:b/>
          <w:bCs/>
          <w:sz w:val="24"/>
        </w:rPr>
        <w:t>Buku</w:t>
      </w:r>
      <w:bookmarkEnd w:id="110"/>
      <w:bookmarkEnd w:id="111"/>
      <w:bookmarkEnd w:id="112"/>
      <w:bookmarkEnd w:id="113"/>
      <w:proofErr w:type="spellEnd"/>
      <w:r w:rsidR="00840CDE" w:rsidRPr="00C0175B">
        <w:rPr>
          <w:rFonts w:ascii="Times New Roman" w:eastAsia="Times New Roman" w:hAnsi="Times New Roman" w:cs="Times New Roman"/>
          <w:b/>
          <w:bCs/>
          <w:sz w:val="24"/>
        </w:rPr>
        <w:t> </w:t>
      </w:r>
    </w:p>
    <w:p w14:paraId="64112F31" w14:textId="77777777" w:rsidR="00840CDE" w:rsidRPr="00C0175B" w:rsidRDefault="00840CDE" w:rsidP="00A75836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>Format standar:</w:t>
      </w:r>
    </w:p>
    <w:p w14:paraId="024C5880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[#] A.A.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>/editor,</w:t>
      </w:r>
      <w:r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i/>
          <w:iCs/>
          <w:sz w:val="24"/>
          <w:lang w:val="sv-SE"/>
        </w:rPr>
        <w:t>Judul</w:t>
      </w:r>
      <w:proofErr w:type="spellEnd"/>
      <w:r w:rsidRPr="00C0175B">
        <w:rPr>
          <w:rFonts w:ascii="Times New Roman" w:eastAsia="Calibri" w:hAnsi="Times New Roman" w:cs="Times New Roman"/>
          <w:i/>
          <w:iCs/>
          <w:sz w:val="24"/>
          <w:lang w:val="sv-SE"/>
        </w:rPr>
        <w:t xml:space="preserve">: </w:t>
      </w:r>
      <w:proofErr w:type="spellStart"/>
      <w:r w:rsidRPr="00C0175B">
        <w:rPr>
          <w:rFonts w:ascii="Times New Roman" w:eastAsia="Calibri" w:hAnsi="Times New Roman" w:cs="Times New Roman"/>
          <w:i/>
          <w:iCs/>
          <w:sz w:val="24"/>
          <w:lang w:val="sv-SE"/>
        </w:rPr>
        <w:t>Subjudul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Edisi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jika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bukan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pertama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>), Vol. (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jika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dibuat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beberapa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volume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).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Tempat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publikasi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: </w:t>
      </w:r>
      <w:r w:rsidRPr="00740963">
        <w:rPr>
          <w:rFonts w:ascii="Times New Roman" w:eastAsia="Calibri" w:hAnsi="Times New Roman" w:cs="Times New Roman"/>
          <w:i/>
          <w:sz w:val="24"/>
          <w:lang w:val="sv-SE"/>
        </w:rPr>
        <w:t>Publisher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Tahun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halaman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jika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diperlukan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>).</w:t>
      </w:r>
    </w:p>
    <w:p w14:paraId="45EBD6FB" w14:textId="77777777" w:rsidR="00840CDE" w:rsidRPr="00C0175B" w:rsidRDefault="00D06C20" w:rsidP="00A75836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Contoh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>:</w:t>
      </w:r>
    </w:p>
    <w:p w14:paraId="03A322AC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Jika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satu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>:</w:t>
      </w:r>
    </w:p>
    <w:p w14:paraId="2475CF8B" w14:textId="77777777" w:rsidR="00840CDE" w:rsidRPr="00C0175B" w:rsidRDefault="00840CDE" w:rsidP="00275C67">
      <w:pPr>
        <w:spacing w:after="12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[20] </w:t>
      </w:r>
      <w:bookmarkStart w:id="114" w:name="baep-author-id1"/>
      <w:r w:rsidRPr="00330A3F">
        <w:rPr>
          <w:rFonts w:ascii="Times New Roman" w:eastAsia="Calibri" w:hAnsi="Times New Roman" w:cs="Times New Roman"/>
          <w:sz w:val="24"/>
        </w:rPr>
        <w:fldChar w:fldCharType="begin"/>
      </w:r>
      <w:r w:rsidRPr="00330A3F">
        <w:rPr>
          <w:rFonts w:ascii="Times New Roman" w:eastAsia="Calibri" w:hAnsi="Times New Roman" w:cs="Times New Roman"/>
          <w:sz w:val="24"/>
        </w:rPr>
        <w:instrText xml:space="preserve"> HYPERLINK "http://www.sciencedirect.com/science/article/pii/S0020737377800084" \l "!" </w:instrText>
      </w:r>
      <w:r w:rsidRPr="00330A3F">
        <w:rPr>
          <w:rFonts w:ascii="Times New Roman" w:eastAsia="Calibri" w:hAnsi="Times New Roman" w:cs="Times New Roman"/>
          <w:sz w:val="24"/>
        </w:rPr>
      </w:r>
      <w:r w:rsidRPr="00330A3F">
        <w:rPr>
          <w:rFonts w:ascii="Times New Roman" w:eastAsia="Calibri" w:hAnsi="Times New Roman" w:cs="Times New Roman"/>
          <w:sz w:val="24"/>
        </w:rPr>
        <w:fldChar w:fldCharType="separate"/>
      </w:r>
      <w:r w:rsidRPr="00330A3F">
        <w:rPr>
          <w:rFonts w:ascii="Times New Roman" w:eastAsia="Calibri" w:hAnsi="Times New Roman" w:cs="Times New Roman"/>
          <w:sz w:val="24"/>
        </w:rPr>
        <w:t>R.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Pr="00330A3F">
        <w:rPr>
          <w:rFonts w:ascii="Times New Roman" w:eastAsia="Calibri" w:hAnsi="Times New Roman" w:cs="Times New Roman"/>
          <w:sz w:val="24"/>
        </w:rPr>
        <w:t>R.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Pr="00330A3F">
        <w:rPr>
          <w:rFonts w:ascii="Times New Roman" w:eastAsia="Calibri" w:hAnsi="Times New Roman" w:cs="Times New Roman"/>
          <w:sz w:val="24"/>
        </w:rPr>
        <w:t>Yager</w:t>
      </w:r>
      <w:r w:rsidRPr="00330A3F">
        <w:rPr>
          <w:rFonts w:ascii="Times New Roman" w:eastAsia="Calibri" w:hAnsi="Times New Roman" w:cs="Times New Roman"/>
          <w:sz w:val="24"/>
        </w:rPr>
        <w:fldChar w:fldCharType="end"/>
      </w:r>
      <w:bookmarkEnd w:id="114"/>
      <w:r>
        <w:rPr>
          <w:rFonts w:ascii="Times New Roman" w:eastAsia="Calibri" w:hAnsi="Times New Roman" w:cs="Times New Roman"/>
          <w:sz w:val="24"/>
        </w:rPr>
        <w:t xml:space="preserve">, </w:t>
      </w:r>
      <w:r w:rsidRPr="00330A3F">
        <w:rPr>
          <w:rFonts w:ascii="Times New Roman" w:eastAsia="Calibri" w:hAnsi="Times New Roman" w:cs="Times New Roman"/>
          <w:i/>
          <w:sz w:val="24"/>
        </w:rPr>
        <w:t>Multiple objective decision-making using fuzzy sets</w:t>
      </w:r>
      <w:r w:rsidRPr="00C0175B">
        <w:rPr>
          <w:rFonts w:ascii="Times New Roman" w:eastAsia="Calibri" w:hAnsi="Times New Roman" w:cs="Times New Roman"/>
          <w:sz w:val="24"/>
        </w:rPr>
        <w:t>,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Pr="00330A3F">
        <w:rPr>
          <w:rFonts w:ascii="Times New Roman" w:eastAsia="Calibri" w:hAnsi="Times New Roman" w:cs="Times New Roman"/>
          <w:iCs/>
          <w:sz w:val="24"/>
        </w:rPr>
        <w:t>International Journal of Man-Machine Studies</w:t>
      </w:r>
      <w:r>
        <w:rPr>
          <w:rFonts w:ascii="Times New Roman" w:eastAsia="Calibri" w:hAnsi="Times New Roman" w:cs="Times New Roman"/>
          <w:sz w:val="24"/>
        </w:rPr>
        <w:t>, Vol. 9, N</w:t>
      </w:r>
      <w:r w:rsidRPr="00C0175B">
        <w:rPr>
          <w:rFonts w:ascii="Times New Roman" w:eastAsia="Calibri" w:hAnsi="Times New Roman" w:cs="Times New Roman"/>
          <w:sz w:val="24"/>
        </w:rPr>
        <w:t>o. 4, pp.375-382, Jul. 1977.</w:t>
      </w:r>
    </w:p>
    <w:p w14:paraId="56A7BDAB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Lebih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dari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satu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>:</w:t>
      </w:r>
    </w:p>
    <w:p w14:paraId="7C242F78" w14:textId="77777777" w:rsidR="00840CDE" w:rsidRPr="00C0175B" w:rsidRDefault="00275C67" w:rsidP="00275C67">
      <w:pPr>
        <w:spacing w:after="12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[11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>R. Hayes, G. Pisano, D. Upton, and S. Wheelwright,</w:t>
      </w:r>
      <w:r w:rsidR="00840CDE" w:rsidRPr="00740963">
        <w:rPr>
          <w:rFonts w:ascii="Times New Roman" w:eastAsia="Calibri" w:hAnsi="Times New Roman" w:cs="Times New Roman"/>
          <w:sz w:val="24"/>
        </w:rPr>
        <w:t xml:space="preserve"> Operations, Strategy, and Technology: Pursuing the competitive edge</w:t>
      </w:r>
      <w:r w:rsidR="00840CDE" w:rsidRPr="00C0175B">
        <w:rPr>
          <w:rFonts w:ascii="Times New Roman" w:eastAsia="Calibri" w:hAnsi="Times New Roman" w:cs="Times New Roman"/>
          <w:sz w:val="24"/>
        </w:rPr>
        <w:t xml:space="preserve">. Hoboken, </w:t>
      </w:r>
      <w:proofErr w:type="gramStart"/>
      <w:r w:rsidR="00840CDE" w:rsidRPr="00C0175B">
        <w:rPr>
          <w:rFonts w:ascii="Times New Roman" w:eastAsia="Calibri" w:hAnsi="Times New Roman" w:cs="Times New Roman"/>
          <w:sz w:val="24"/>
        </w:rPr>
        <w:t>NJ :</w:t>
      </w:r>
      <w:proofErr w:type="gramEnd"/>
      <w:r w:rsidR="00840CDE" w:rsidRPr="00C0175B">
        <w:rPr>
          <w:rFonts w:ascii="Times New Roman" w:eastAsia="Calibri" w:hAnsi="Times New Roman" w:cs="Times New Roman"/>
          <w:sz w:val="24"/>
        </w:rPr>
        <w:t xml:space="preserve"> Wiley, 2005.</w:t>
      </w:r>
    </w:p>
    <w:p w14:paraId="133E1372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g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or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b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Jik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b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en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orang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mu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sebut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Jik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lebi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en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is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“et al.”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t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F7CB1D6" w14:textId="77777777" w:rsidR="00840CDE" w:rsidRPr="00C0175B" w:rsidRDefault="00275C67" w:rsidP="00275C67">
      <w:pPr>
        <w:spacing w:after="12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[7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>R. Hayes, G. Pisano, D. Upton, and S. Wheelwright,</w:t>
      </w:r>
      <w:r w:rsidR="00840CDE" w:rsidRPr="00740963">
        <w:rPr>
          <w:rFonts w:ascii="Times New Roman" w:eastAsia="Calibri" w:hAnsi="Times New Roman" w:cs="Times New Roman"/>
          <w:sz w:val="24"/>
        </w:rPr>
        <w:t xml:space="preserve"> Operations, Strategy, and Technology: Pursuing the competitive edge</w:t>
      </w:r>
      <w:r w:rsidR="00840CDE" w:rsidRPr="00C0175B">
        <w:rPr>
          <w:rFonts w:ascii="Times New Roman" w:eastAsia="Calibri" w:hAnsi="Times New Roman" w:cs="Times New Roman"/>
          <w:sz w:val="24"/>
        </w:rPr>
        <w:t xml:space="preserve">. Hoboken, </w:t>
      </w:r>
      <w:proofErr w:type="gramStart"/>
      <w:r w:rsidR="00840CDE" w:rsidRPr="00C0175B">
        <w:rPr>
          <w:rFonts w:ascii="Times New Roman" w:eastAsia="Calibri" w:hAnsi="Times New Roman" w:cs="Times New Roman"/>
          <w:sz w:val="24"/>
        </w:rPr>
        <w:t>NJ :</w:t>
      </w:r>
      <w:proofErr w:type="gramEnd"/>
      <w:r w:rsidR="00840CDE" w:rsidRPr="00C0175B">
        <w:rPr>
          <w:rFonts w:ascii="Times New Roman" w:eastAsia="Calibri" w:hAnsi="Times New Roman" w:cs="Times New Roman"/>
          <w:sz w:val="24"/>
        </w:rPr>
        <w:t xml:space="preserve"> Wiley, 2005.</w:t>
      </w:r>
    </w:p>
    <w:p w14:paraId="7DBF4C22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Buku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berseri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>:</w:t>
      </w:r>
    </w:p>
    <w:p w14:paraId="2ED8BC0C" w14:textId="77777777" w:rsidR="00733060" w:rsidRPr="00C0175B" w:rsidRDefault="00275C67" w:rsidP="00D06C20">
      <w:pPr>
        <w:spacing w:after="12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[21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>M. Bell, et al.,</w:t>
      </w:r>
      <w:r w:rsidR="00840CDE" w:rsidRPr="00740963">
        <w:rPr>
          <w:rFonts w:ascii="Times New Roman" w:eastAsia="Calibri" w:hAnsi="Times New Roman" w:cs="Times New Roman"/>
          <w:sz w:val="24"/>
        </w:rPr>
        <w:t xml:space="preserve"> Universities Online: A survey of online education and services in Australia</w:t>
      </w:r>
      <w:r w:rsidR="00840CDE" w:rsidRPr="00C0175B">
        <w:rPr>
          <w:rFonts w:ascii="Times New Roman" w:eastAsia="Calibri" w:hAnsi="Times New Roman" w:cs="Times New Roman"/>
          <w:sz w:val="24"/>
        </w:rPr>
        <w:t>, Occasional Paper Series 02-A. Canberra: Department of Education, Science and Training, 2002.</w:t>
      </w:r>
    </w:p>
    <w:p w14:paraId="4BB2F066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  <w:lang w:val="sv-SE"/>
        </w:rPr>
        <w:t>Penulis</w:t>
      </w:r>
      <w:proofErr w:type="spellEnd"/>
      <w:r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iCs/>
          <w:sz w:val="24"/>
          <w:lang w:val="sv-SE"/>
        </w:rPr>
        <w:t>Lembaga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>:</w:t>
      </w:r>
    </w:p>
    <w:p w14:paraId="2ABD634E" w14:textId="77777777" w:rsidR="00840CDE" w:rsidRPr="00C0175B" w:rsidRDefault="00275C67" w:rsidP="00275C67">
      <w:pPr>
        <w:spacing w:after="12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[32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>World Bank,</w:t>
      </w:r>
      <w:r w:rsidR="00840CDE" w:rsidRPr="00740963">
        <w:rPr>
          <w:rFonts w:ascii="Times New Roman" w:eastAsia="Calibri" w:hAnsi="Times New Roman" w:cs="Times New Roman"/>
          <w:sz w:val="24"/>
        </w:rPr>
        <w:t xml:space="preserve"> Information and Communication Technologies: A World Bank group strategy</w:t>
      </w:r>
      <w:r w:rsidR="00840CDE" w:rsidRPr="00C0175B">
        <w:rPr>
          <w:rFonts w:ascii="Times New Roman" w:eastAsia="Calibri" w:hAnsi="Times New Roman" w:cs="Times New Roman"/>
          <w:sz w:val="24"/>
        </w:rPr>
        <w:t xml:space="preserve">. Washington, </w:t>
      </w:r>
      <w:proofErr w:type="gramStart"/>
      <w:r w:rsidR="00840CDE" w:rsidRPr="00C0175B">
        <w:rPr>
          <w:rFonts w:ascii="Times New Roman" w:eastAsia="Calibri" w:hAnsi="Times New Roman" w:cs="Times New Roman"/>
          <w:sz w:val="24"/>
        </w:rPr>
        <w:t>DC :</w:t>
      </w:r>
      <w:proofErr w:type="gramEnd"/>
      <w:r w:rsidR="00840CDE" w:rsidRPr="00C0175B">
        <w:rPr>
          <w:rFonts w:ascii="Times New Roman" w:eastAsia="Calibri" w:hAnsi="Times New Roman" w:cs="Times New Roman"/>
          <w:sz w:val="24"/>
        </w:rPr>
        <w:t xml:space="preserve"> World Bank, 2002.</w:t>
      </w:r>
    </w:p>
    <w:p w14:paraId="3E97708B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Thesis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/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disertasi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>:</w:t>
      </w:r>
    </w:p>
    <w:p w14:paraId="52C549BB" w14:textId="77777777" w:rsidR="00840CDE" w:rsidRPr="00C0175B" w:rsidRDefault="00275C67" w:rsidP="00275C67">
      <w:pPr>
        <w:spacing w:after="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lastRenderedPageBreak/>
        <w:t>[43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>H. Zhang, "Del</w:t>
      </w:r>
      <w:r w:rsidR="00840CDE">
        <w:rPr>
          <w:rFonts w:ascii="Times New Roman" w:eastAsia="Calibri" w:hAnsi="Times New Roman" w:cs="Times New Roman"/>
          <w:sz w:val="24"/>
        </w:rPr>
        <w:t xml:space="preserve">ay-insensitive networks," M.S. </w:t>
      </w:r>
      <w:r w:rsidR="00840CDE" w:rsidRPr="00740963">
        <w:rPr>
          <w:rFonts w:ascii="Times New Roman" w:eastAsia="Calibri" w:hAnsi="Times New Roman" w:cs="Times New Roman"/>
          <w:sz w:val="24"/>
        </w:rPr>
        <w:t>T</w:t>
      </w:r>
      <w:r w:rsidR="00840CDE" w:rsidRPr="00C0175B">
        <w:rPr>
          <w:rFonts w:ascii="Times New Roman" w:eastAsia="Calibri" w:hAnsi="Times New Roman" w:cs="Times New Roman"/>
          <w:sz w:val="24"/>
        </w:rPr>
        <w:t>hesis, University of Waterloo, Waterloo, ON, Canada, 1997.</w:t>
      </w:r>
    </w:p>
    <w:p w14:paraId="75AA5E7A" w14:textId="77777777" w:rsidR="00840CDE" w:rsidRPr="00C0175B" w:rsidRDefault="008B7DBC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15" w:name="_Toc459313608"/>
      <w:bookmarkStart w:id="116" w:name="_Toc490782394"/>
      <w:bookmarkStart w:id="117" w:name="_Toc491073483"/>
      <w:bookmarkStart w:id="118" w:name="_Toc491073710"/>
      <w:r>
        <w:rPr>
          <w:rFonts w:ascii="Times New Roman" w:eastAsia="Times New Roman" w:hAnsi="Times New Roman" w:cs="Times New Roman"/>
          <w:b/>
          <w:bCs/>
          <w:sz w:val="24"/>
          <w:lang w:val="sv-SE"/>
        </w:rPr>
        <w:t>2.7</w:t>
      </w:r>
      <w:r w:rsidR="00840CDE">
        <w:rPr>
          <w:rFonts w:ascii="Times New Roman" w:eastAsia="Times New Roman" w:hAnsi="Times New Roman" w:cs="Times New Roman"/>
          <w:b/>
          <w:bCs/>
          <w:sz w:val="24"/>
          <w:lang w:val="sv-SE"/>
        </w:rPr>
        <w:t>.2.</w:t>
      </w:r>
      <w:r w:rsidR="00840CDE">
        <w:rPr>
          <w:rFonts w:ascii="Times New Roman" w:eastAsia="Times New Roman" w:hAnsi="Times New Roman" w:cs="Times New Roman"/>
          <w:b/>
          <w:bCs/>
          <w:sz w:val="24"/>
          <w:lang w:val="sv-SE"/>
        </w:rPr>
        <w:tab/>
      </w:r>
      <w:r w:rsidR="00840CDE" w:rsidRPr="00C0175B">
        <w:rPr>
          <w:rFonts w:ascii="Times New Roman" w:eastAsia="Times New Roman" w:hAnsi="Times New Roman" w:cs="Times New Roman"/>
          <w:b/>
          <w:bCs/>
          <w:sz w:val="24"/>
          <w:lang w:val="sv-SE"/>
        </w:rPr>
        <w:t xml:space="preserve">Artikel dari </w:t>
      </w:r>
      <w:proofErr w:type="spellStart"/>
      <w:r w:rsidR="00840CDE" w:rsidRPr="00C0175B">
        <w:rPr>
          <w:rFonts w:ascii="Times New Roman" w:eastAsia="Times New Roman" w:hAnsi="Times New Roman" w:cs="Times New Roman"/>
          <w:b/>
          <w:bCs/>
          <w:sz w:val="24"/>
          <w:lang w:val="sv-SE"/>
        </w:rPr>
        <w:t>proceeding</w:t>
      </w:r>
      <w:proofErr w:type="spellEnd"/>
      <w:r w:rsidR="00840CDE" w:rsidRPr="00C0175B">
        <w:rPr>
          <w:rFonts w:ascii="Times New Roman" w:eastAsia="Times New Roman" w:hAnsi="Times New Roman" w:cs="Times New Roman"/>
          <w:b/>
          <w:bCs/>
          <w:sz w:val="24"/>
          <w:lang w:val="sv-SE"/>
        </w:rPr>
        <w:t xml:space="preserve"> (</w:t>
      </w:r>
      <w:proofErr w:type="spellStart"/>
      <w:r w:rsidR="00840CDE" w:rsidRPr="00C0175B">
        <w:rPr>
          <w:rFonts w:ascii="Times New Roman" w:eastAsia="Times New Roman" w:hAnsi="Times New Roman" w:cs="Times New Roman"/>
          <w:b/>
          <w:bCs/>
          <w:sz w:val="24"/>
          <w:lang w:val="sv-SE"/>
        </w:rPr>
        <w:t>seminar</w:t>
      </w:r>
      <w:proofErr w:type="spellEnd"/>
      <w:r w:rsidR="00840CDE" w:rsidRPr="00C0175B">
        <w:rPr>
          <w:rFonts w:ascii="Times New Roman" w:eastAsia="Times New Roman" w:hAnsi="Times New Roman" w:cs="Times New Roman"/>
          <w:b/>
          <w:bCs/>
          <w:sz w:val="24"/>
          <w:lang w:val="sv-SE"/>
        </w:rPr>
        <w:t>, workshop)</w:t>
      </w:r>
      <w:bookmarkEnd w:id="115"/>
      <w:bookmarkEnd w:id="116"/>
      <w:bookmarkEnd w:id="117"/>
      <w:bookmarkEnd w:id="118"/>
    </w:p>
    <w:p w14:paraId="23F75C78" w14:textId="77777777" w:rsidR="00840CDE" w:rsidRPr="00C0175B" w:rsidRDefault="00840CDE" w:rsidP="00D06C2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  <w:lang w:val="sv-SE"/>
        </w:rPr>
        <w:t>Contoh</w:t>
      </w:r>
      <w:proofErr w:type="spellEnd"/>
      <w:r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lang w:val="sv-SE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gramStart"/>
      <w:r w:rsidRPr="00C0175B">
        <w:rPr>
          <w:rFonts w:ascii="Times New Roman" w:eastAsia="Calibri" w:hAnsi="Times New Roman" w:cs="Times New Roman"/>
          <w:sz w:val="24"/>
          <w:lang w:val="sv-SE"/>
        </w:rPr>
        <w:t>paper yang</w:t>
      </w:r>
      <w:proofErr w:type="gram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dipresentasikan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sebuah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seminar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>:</w:t>
      </w:r>
    </w:p>
    <w:p w14:paraId="63A31B84" w14:textId="77777777" w:rsidR="00840CDE" w:rsidRPr="00C0175B" w:rsidRDefault="00840CDE" w:rsidP="00733060">
      <w:pPr>
        <w:spacing w:after="0" w:line="360" w:lineRule="auto"/>
        <w:ind w:left="360" w:hanging="360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>[1]</w:t>
      </w:r>
      <w:r w:rsidR="00275C67">
        <w:rPr>
          <w:rFonts w:ascii="Times New Roman" w:eastAsia="Calibri" w:hAnsi="Times New Roman" w:cs="Times New Roman"/>
          <w:sz w:val="24"/>
        </w:rPr>
        <w:tab/>
      </w:r>
      <w:r w:rsidRPr="00C0175B">
        <w:rPr>
          <w:rFonts w:ascii="Times New Roman" w:eastAsia="Calibri" w:hAnsi="Times New Roman" w:cs="Times New Roman"/>
          <w:sz w:val="24"/>
        </w:rPr>
        <w:t>H. A. Nimr, "Defuzzification of the outputs of fuzzy controllers," presented at 5</w:t>
      </w:r>
      <w:r w:rsidRPr="00C0175B">
        <w:rPr>
          <w:rFonts w:ascii="Times New Roman" w:eastAsia="Calibri" w:hAnsi="Times New Roman" w:cs="Times New Roman"/>
          <w:sz w:val="24"/>
          <w:vertAlign w:val="superscript"/>
        </w:rPr>
        <w:t>th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Pr="00C0175B">
        <w:rPr>
          <w:rFonts w:ascii="Times New Roman" w:eastAsia="Calibri" w:hAnsi="Times New Roman" w:cs="Times New Roman"/>
          <w:sz w:val="24"/>
        </w:rPr>
        <w:t>International Conference on Fuzzy Systems, Cairo, Egypt, 1996.</w:t>
      </w:r>
    </w:p>
    <w:p w14:paraId="03639270" w14:textId="77777777" w:rsidR="00840CDE" w:rsidRPr="00C0175B" w:rsidRDefault="008B7DBC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19" w:name="_Toc490782395"/>
      <w:bookmarkStart w:id="120" w:name="_Toc491073484"/>
      <w:bookmarkStart w:id="121" w:name="_Toc491073711"/>
      <w:bookmarkStart w:id="122" w:name="_Toc459313609"/>
      <w:r>
        <w:rPr>
          <w:rFonts w:ascii="Times New Roman" w:eastAsia="Times New Roman" w:hAnsi="Times New Roman" w:cs="Times New Roman"/>
          <w:b/>
          <w:bCs/>
          <w:sz w:val="24"/>
          <w:lang w:val="sv-SE"/>
        </w:rPr>
        <w:t>2.7</w:t>
      </w:r>
      <w:r w:rsidR="00840CDE">
        <w:rPr>
          <w:rFonts w:ascii="Times New Roman" w:eastAsia="Times New Roman" w:hAnsi="Times New Roman" w:cs="Times New Roman"/>
          <w:b/>
          <w:bCs/>
          <w:sz w:val="24"/>
          <w:lang w:val="sv-SE"/>
        </w:rPr>
        <w:t>.3.</w:t>
      </w:r>
      <w:r w:rsidR="00840CDE">
        <w:rPr>
          <w:rFonts w:ascii="Times New Roman" w:eastAsia="Times New Roman" w:hAnsi="Times New Roman" w:cs="Times New Roman"/>
          <w:b/>
          <w:bCs/>
          <w:sz w:val="24"/>
          <w:lang w:val="sv-SE"/>
        </w:rPr>
        <w:tab/>
      </w:r>
      <w:proofErr w:type="spellStart"/>
      <w:r w:rsidR="00840CDE" w:rsidRPr="00C0175B">
        <w:rPr>
          <w:rFonts w:ascii="Times New Roman" w:eastAsia="Times New Roman" w:hAnsi="Times New Roman" w:cs="Times New Roman"/>
          <w:b/>
          <w:bCs/>
          <w:sz w:val="24"/>
          <w:lang w:val="sv-SE"/>
        </w:rPr>
        <w:t>Sumber</w:t>
      </w:r>
      <w:proofErr w:type="spellEnd"/>
      <w:r w:rsidR="00840CDE" w:rsidRPr="00C0175B">
        <w:rPr>
          <w:rFonts w:ascii="Times New Roman" w:eastAsia="Times New Roman" w:hAnsi="Times New Roman" w:cs="Times New Roman"/>
          <w:b/>
          <w:bCs/>
          <w:sz w:val="24"/>
          <w:lang w:val="sv-SE"/>
        </w:rPr>
        <w:t xml:space="preserve"> </w:t>
      </w:r>
      <w:r w:rsidR="00840CDE" w:rsidRPr="00740963">
        <w:rPr>
          <w:rFonts w:ascii="Times New Roman" w:eastAsia="Times New Roman" w:hAnsi="Times New Roman" w:cs="Times New Roman"/>
          <w:b/>
          <w:bCs/>
          <w:i/>
          <w:sz w:val="24"/>
          <w:lang w:val="sv-SE"/>
        </w:rPr>
        <w:t>online</w:t>
      </w:r>
      <w:r w:rsidR="00840CDE" w:rsidRPr="00C0175B">
        <w:rPr>
          <w:rFonts w:ascii="Times New Roman" w:eastAsia="Times New Roman" w:hAnsi="Times New Roman" w:cs="Times New Roman"/>
          <w:b/>
          <w:bCs/>
          <w:sz w:val="24"/>
          <w:lang w:val="sv-SE"/>
        </w:rPr>
        <w:t xml:space="preserve"> (</w:t>
      </w:r>
      <w:proofErr w:type="spellStart"/>
      <w:r w:rsidR="00840CDE" w:rsidRPr="00C0175B">
        <w:rPr>
          <w:rFonts w:ascii="Times New Roman" w:eastAsia="Times New Roman" w:hAnsi="Times New Roman" w:cs="Times New Roman"/>
          <w:b/>
          <w:bCs/>
          <w:sz w:val="24"/>
          <w:lang w:val="sv-SE"/>
        </w:rPr>
        <w:t>seperti</w:t>
      </w:r>
      <w:proofErr w:type="spellEnd"/>
      <w:r w:rsidR="00840CDE" w:rsidRPr="00C0175B">
        <w:rPr>
          <w:rFonts w:ascii="Times New Roman" w:eastAsia="Times New Roman" w:hAnsi="Times New Roman" w:cs="Times New Roman"/>
          <w:b/>
          <w:bCs/>
          <w:sz w:val="24"/>
          <w:lang w:val="sv-SE"/>
        </w:rPr>
        <w:t xml:space="preserve"> </w:t>
      </w:r>
      <w:proofErr w:type="spellStart"/>
      <w:r w:rsidR="00840CDE" w:rsidRPr="00C0175B">
        <w:rPr>
          <w:rFonts w:ascii="Times New Roman" w:eastAsia="Times New Roman" w:hAnsi="Times New Roman" w:cs="Times New Roman"/>
          <w:b/>
          <w:bCs/>
          <w:sz w:val="24"/>
          <w:lang w:val="sv-SE"/>
        </w:rPr>
        <w:t>wikipedia</w:t>
      </w:r>
      <w:proofErr w:type="spellEnd"/>
      <w:r w:rsidR="00840CDE" w:rsidRPr="00C0175B">
        <w:rPr>
          <w:rFonts w:ascii="Times New Roman" w:eastAsia="Times New Roman" w:hAnsi="Times New Roman" w:cs="Times New Roman"/>
          <w:b/>
          <w:bCs/>
          <w:sz w:val="24"/>
          <w:lang w:val="sv-SE"/>
        </w:rPr>
        <w:t>)</w:t>
      </w:r>
      <w:bookmarkEnd w:id="119"/>
      <w:bookmarkEnd w:id="120"/>
      <w:bookmarkEnd w:id="121"/>
      <w:bookmarkEnd w:id="122"/>
    </w:p>
    <w:p w14:paraId="1DF5935A" w14:textId="77777777" w:rsidR="00D06C20" w:rsidRDefault="00840CDE" w:rsidP="00D06C2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Sebuah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sumber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elektronik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r w:rsidRPr="006E51BF">
        <w:rPr>
          <w:rFonts w:ascii="Times New Roman" w:eastAsia="Calibri" w:hAnsi="Times New Roman" w:cs="Times New Roman"/>
          <w:i/>
          <w:sz w:val="24"/>
          <w:lang w:val="sv-SE"/>
        </w:rPr>
        <w:t>online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terkadang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disertai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informasi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>/</w:t>
      </w:r>
      <w:proofErr w:type="spellStart"/>
      <w:r w:rsidRPr="006E51BF">
        <w:rPr>
          <w:rFonts w:ascii="Times New Roman" w:eastAsia="Calibri" w:hAnsi="Times New Roman" w:cs="Times New Roman"/>
          <w:i/>
          <w:sz w:val="24"/>
          <w:lang w:val="sv-SE"/>
        </w:rPr>
        <w:t>publisher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jelas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Sehingga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informasi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digunakan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hanya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URL dari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sumber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tulisan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tersebut</w:t>
      </w:r>
      <w:proofErr w:type="spellEnd"/>
      <w:r>
        <w:rPr>
          <w:rFonts w:ascii="Times New Roman" w:eastAsia="Calibri" w:hAnsi="Times New Roman" w:cs="Times New Roman"/>
          <w:sz w:val="24"/>
          <w:lang w:val="sv-SE"/>
        </w:rPr>
        <w:t>.</w:t>
      </w:r>
    </w:p>
    <w:p w14:paraId="7122B42A" w14:textId="77777777" w:rsidR="00840CDE" w:rsidRPr="00C0175B" w:rsidRDefault="00840CDE" w:rsidP="00D06C2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Sama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seperti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sumber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publikasi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lainnya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tanggal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akses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informasi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r w:rsidRPr="006E51BF">
        <w:rPr>
          <w:rFonts w:ascii="Times New Roman" w:eastAsia="Calibri" w:hAnsi="Times New Roman" w:cs="Times New Roman"/>
          <w:i/>
          <w:sz w:val="24"/>
          <w:lang w:val="sv-SE"/>
        </w:rPr>
        <w:t>online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hal yang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penting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Tanggal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pengaksesan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juga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lang w:val="sv-SE"/>
        </w:rPr>
        <w:t>di</w:t>
      </w:r>
      <w:r w:rsidRPr="00C0175B">
        <w:rPr>
          <w:rFonts w:ascii="Times New Roman" w:eastAsia="Calibri" w:hAnsi="Times New Roman" w:cs="Times New Roman"/>
          <w:sz w:val="24"/>
          <w:lang w:val="sv-SE"/>
        </w:rPr>
        <w:t>cantumkan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karena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sumber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r w:rsidRPr="006E51BF">
        <w:rPr>
          <w:rFonts w:ascii="Times New Roman" w:eastAsia="Calibri" w:hAnsi="Times New Roman" w:cs="Times New Roman"/>
          <w:i/>
          <w:sz w:val="24"/>
          <w:lang w:val="sv-SE"/>
        </w:rPr>
        <w:t>online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bisa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berubah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isinya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antara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pada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saat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lang w:val="sv-SE"/>
        </w:rPr>
        <w:t>di</w:t>
      </w:r>
      <w:r w:rsidRPr="00C0175B">
        <w:rPr>
          <w:rFonts w:ascii="Times New Roman" w:eastAsia="Calibri" w:hAnsi="Times New Roman" w:cs="Times New Roman"/>
          <w:sz w:val="24"/>
          <w:lang w:val="sv-SE"/>
        </w:rPr>
        <w:t>akses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pada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saat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pembaca</w:t>
      </w:r>
      <w:proofErr w:type="spellEnd"/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lang w:val="sv-SE"/>
        </w:rPr>
        <w:t>mengaksesnya</w:t>
      </w:r>
      <w:proofErr w:type="spellEnd"/>
    </w:p>
    <w:p w14:paraId="5B66B29B" w14:textId="77777777" w:rsidR="00840CDE" w:rsidRDefault="00275C67" w:rsidP="00840CDE">
      <w:pPr>
        <w:spacing w:after="120" w:line="360" w:lineRule="auto"/>
        <w:ind w:left="360" w:hanging="360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 [1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 xml:space="preserve">J. Riley, "Call for new look at skilled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migrants,"</w:t>
      </w:r>
      <w:r w:rsidR="00840CDE" w:rsidRPr="00C0175B">
        <w:rPr>
          <w:rFonts w:ascii="Times New Roman" w:eastAsia="Calibri" w:hAnsi="Times New Roman" w:cs="Times New Roman"/>
          <w:i/>
          <w:iCs/>
          <w:sz w:val="24"/>
        </w:rPr>
        <w:t>The</w:t>
      </w:r>
      <w:proofErr w:type="spellEnd"/>
      <w:r w:rsidR="00840CDE" w:rsidRPr="00C0175B">
        <w:rPr>
          <w:rFonts w:ascii="Times New Roman" w:eastAsia="Calibri" w:hAnsi="Times New Roman" w:cs="Times New Roman"/>
          <w:i/>
          <w:iCs/>
          <w:sz w:val="24"/>
        </w:rPr>
        <w:t xml:space="preserve"> Australian</w:t>
      </w:r>
      <w:r w:rsidR="00840CDE" w:rsidRPr="00C0175B">
        <w:rPr>
          <w:rFonts w:ascii="Times New Roman" w:eastAsia="Calibri" w:hAnsi="Times New Roman" w:cs="Times New Roman"/>
          <w:sz w:val="24"/>
        </w:rPr>
        <w:t>, p. 35, May 31, 2005. Available: Factiva, http://global.factiva.com. [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Diakses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31 May 2005, 23:59:59 WIB].</w:t>
      </w:r>
    </w:p>
    <w:p w14:paraId="0DDECE30" w14:textId="77777777" w:rsidR="00840CDE" w:rsidRPr="00AC60DE" w:rsidRDefault="00840CDE" w:rsidP="00840CDE">
      <w:pPr>
        <w:spacing w:after="120" w:line="360" w:lineRule="auto"/>
        <w:ind w:left="360" w:hanging="360"/>
        <w:jc w:val="both"/>
        <w:rPr>
          <w:rFonts w:ascii="Times New Roman" w:eastAsia="Calibri" w:hAnsi="Times New Roman" w:cs="Times New Roman"/>
          <w:sz w:val="24"/>
        </w:rPr>
      </w:pPr>
    </w:p>
    <w:p w14:paraId="3798ADCD" w14:textId="77777777" w:rsidR="00D30FE5" w:rsidRDefault="00D30FE5" w:rsidP="00733060">
      <w:pPr>
        <w:keepLines/>
        <w:pageBreakBefore/>
        <w:spacing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sectPr w:rsidR="00D30FE5" w:rsidSect="001805FF">
          <w:headerReference w:type="default" r:id="rId21"/>
          <w:footerReference w:type="default" r:id="rId22"/>
          <w:pgSz w:w="11907" w:h="16840" w:code="9"/>
          <w:pgMar w:top="1701" w:right="1701" w:bottom="1701" w:left="2268" w:header="851" w:footer="851" w:gutter="0"/>
          <w:pgNumType w:start="6"/>
          <w:cols w:space="708"/>
          <w:docGrid w:linePitch="360"/>
        </w:sectPr>
      </w:pPr>
      <w:bookmarkStart w:id="123" w:name="_Toc490782396"/>
      <w:bookmarkStart w:id="124" w:name="_Toc491073485"/>
      <w:bookmarkStart w:id="125" w:name="_Toc491073712"/>
    </w:p>
    <w:p w14:paraId="77506B4F" w14:textId="77777777" w:rsidR="00840CDE" w:rsidRPr="00C0175B" w:rsidRDefault="00840CDE" w:rsidP="00733060">
      <w:pPr>
        <w:keepLines/>
        <w:pageBreakBefore/>
        <w:spacing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BAB III</w:t>
      </w: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/>
      </w:r>
      <w:bookmarkStart w:id="126" w:name="_Toc459313610"/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PERANCANGAN SISTEM</w:t>
      </w:r>
      <w:bookmarkEnd w:id="123"/>
      <w:bookmarkEnd w:id="124"/>
      <w:bookmarkEnd w:id="125"/>
      <w:bookmarkEnd w:id="126"/>
    </w:p>
    <w:p w14:paraId="6331ADBC" w14:textId="77777777" w:rsidR="00840CDE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27" w:name="_Toc459313611"/>
      <w:bookmarkStart w:id="128" w:name="_Toc490782397"/>
      <w:bookmarkStart w:id="129" w:name="_Toc491073486"/>
      <w:bookmarkStart w:id="130" w:name="_Toc491073713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3.1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Desai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Sistem</w:t>
      </w:r>
      <w:bookmarkEnd w:id="127"/>
      <w:bookmarkEnd w:id="128"/>
      <w:bookmarkEnd w:id="129"/>
      <w:bookmarkEnd w:id="130"/>
      <w:proofErr w:type="spellEnd"/>
    </w:p>
    <w:p w14:paraId="03E2DEB1" w14:textId="77777777" w:rsidR="00840CDE" w:rsidRPr="00C84C25" w:rsidRDefault="00840CDE" w:rsidP="00D06C20">
      <w:pPr>
        <w:keepNext/>
        <w:keepLines/>
        <w:numPr>
          <w:ilvl w:val="1"/>
          <w:numId w:val="0"/>
        </w:numPr>
        <w:spacing w:before="360" w:after="240" w:line="360" w:lineRule="auto"/>
        <w:ind w:firstLine="426"/>
        <w:jc w:val="both"/>
        <w:outlineLvl w:val="1"/>
        <w:rPr>
          <w:rFonts w:ascii="Times New Roman" w:eastAsia="Calibri" w:hAnsi="Times New Roman" w:cs="Times New Roman"/>
          <w:sz w:val="24"/>
          <w:lang w:val="sv-SE"/>
        </w:rPr>
      </w:pP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Dalam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bab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ini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diuraikan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secara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rinci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cara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gramStart"/>
      <w:r w:rsidRPr="00C84C25">
        <w:rPr>
          <w:rFonts w:ascii="Times New Roman" w:eastAsia="Calibri" w:hAnsi="Times New Roman" w:cs="Times New Roman"/>
          <w:sz w:val="24"/>
          <w:lang w:val="sv-SE"/>
        </w:rPr>
        <w:t>dan</w:t>
      </w:r>
      <w:proofErr w:type="gram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pelaksanaan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kerja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,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hasil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pengamatan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percobaan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atau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pengumpulan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data dan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informasi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lapangan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,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pengolahan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data dan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informasinya</w:t>
      </w:r>
      <w:proofErr w:type="spellEnd"/>
      <w:r>
        <w:rPr>
          <w:rFonts w:ascii="Times New Roman" w:eastAsia="Calibri" w:hAnsi="Times New Roman" w:cs="Times New Roman"/>
          <w:sz w:val="24"/>
          <w:lang w:val="sv-SE"/>
        </w:rPr>
        <w:t>.</w:t>
      </w:r>
    </w:p>
    <w:p w14:paraId="3185D42A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31" w:name="_Toc459313612"/>
      <w:bookmarkStart w:id="132" w:name="_Toc490782398"/>
      <w:bookmarkStart w:id="133" w:name="_Toc491073487"/>
      <w:bookmarkStart w:id="134" w:name="_Toc491073714"/>
      <w:r>
        <w:rPr>
          <w:rFonts w:ascii="Times New Roman" w:eastAsia="Times New Roman" w:hAnsi="Times New Roman" w:cs="Times New Roman"/>
          <w:b/>
          <w:bCs/>
          <w:sz w:val="24"/>
        </w:rPr>
        <w:t>3.1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</w:rPr>
        <w:t>Diagram Blok</w:t>
      </w:r>
      <w:bookmarkEnd w:id="131"/>
      <w:bookmarkEnd w:id="132"/>
      <w:bookmarkEnd w:id="133"/>
      <w:bookmarkEnd w:id="134"/>
    </w:p>
    <w:p w14:paraId="76291B02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35" w:name="_Toc459313613"/>
      <w:bookmarkStart w:id="136" w:name="_Toc490782399"/>
      <w:bookmarkStart w:id="137" w:name="_Toc491073488"/>
      <w:bookmarkStart w:id="138" w:name="_Toc491073715"/>
      <w:r>
        <w:rPr>
          <w:rFonts w:ascii="Times New Roman" w:eastAsia="Times New Roman" w:hAnsi="Times New Roman" w:cs="Times New Roman"/>
          <w:b/>
          <w:bCs/>
          <w:sz w:val="24"/>
        </w:rPr>
        <w:t>3.1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Fungsi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dan Fitur</w:t>
      </w:r>
      <w:bookmarkEnd w:id="135"/>
      <w:bookmarkEnd w:id="136"/>
      <w:bookmarkEnd w:id="137"/>
      <w:bookmarkEnd w:id="138"/>
    </w:p>
    <w:p w14:paraId="21FE0E12" w14:textId="77777777" w:rsidR="00840CDE" w:rsidRPr="00C0175B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39" w:name="_Toc459313614"/>
      <w:bookmarkStart w:id="140" w:name="_Toc490782400"/>
      <w:bookmarkStart w:id="141" w:name="_Toc491073489"/>
      <w:bookmarkStart w:id="142" w:name="_Toc491073716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3.2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Desai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rangkat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Keras</w:t>
      </w:r>
      <w:bookmarkEnd w:id="139"/>
      <w:bookmarkEnd w:id="140"/>
      <w:bookmarkEnd w:id="141"/>
      <w:bookmarkEnd w:id="142"/>
      <w:proofErr w:type="spellEnd"/>
    </w:p>
    <w:p w14:paraId="2A6E830F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43" w:name="_Toc459313615"/>
      <w:bookmarkStart w:id="144" w:name="_Toc490782401"/>
      <w:bookmarkStart w:id="145" w:name="_Toc491073490"/>
      <w:bookmarkStart w:id="146" w:name="_Toc491073717"/>
      <w:r>
        <w:rPr>
          <w:rFonts w:ascii="Times New Roman" w:eastAsia="Times New Roman" w:hAnsi="Times New Roman" w:cs="Times New Roman"/>
          <w:b/>
          <w:bCs/>
          <w:sz w:val="24"/>
        </w:rPr>
        <w:t>3.2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Spesifikasi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Komponen</w:t>
      </w:r>
      <w:bookmarkEnd w:id="143"/>
      <w:bookmarkEnd w:id="144"/>
      <w:bookmarkEnd w:id="145"/>
      <w:bookmarkEnd w:id="146"/>
      <w:proofErr w:type="spellEnd"/>
    </w:p>
    <w:p w14:paraId="6CA6AAF7" w14:textId="77777777" w:rsidR="00840CDE" w:rsidRPr="00C0175B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47" w:name="_Toc459313616"/>
      <w:bookmarkStart w:id="148" w:name="_Toc490782402"/>
      <w:bookmarkStart w:id="149" w:name="_Toc491073491"/>
      <w:bookmarkStart w:id="150" w:name="_Toc491073718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3.3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Desai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rangkat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Lunak</w:t>
      </w:r>
      <w:bookmarkEnd w:id="147"/>
      <w:bookmarkEnd w:id="148"/>
      <w:bookmarkEnd w:id="149"/>
      <w:bookmarkEnd w:id="150"/>
      <w:proofErr w:type="spellEnd"/>
    </w:p>
    <w:p w14:paraId="50F9C1BC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51" w:name="_Toc459313617"/>
      <w:bookmarkStart w:id="152" w:name="_Toc490782403"/>
      <w:bookmarkStart w:id="153" w:name="_Toc491073492"/>
      <w:bookmarkStart w:id="154" w:name="_Toc491073719"/>
      <w:r>
        <w:rPr>
          <w:rFonts w:ascii="Times New Roman" w:eastAsia="Times New Roman" w:hAnsi="Times New Roman" w:cs="Times New Roman"/>
          <w:b/>
          <w:bCs/>
          <w:sz w:val="24"/>
        </w:rPr>
        <w:t>3.3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Spesifikasi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Sub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Sistem</w:t>
      </w:r>
      <w:bookmarkEnd w:id="151"/>
      <w:bookmarkEnd w:id="152"/>
      <w:bookmarkEnd w:id="153"/>
      <w:bookmarkEnd w:id="154"/>
      <w:proofErr w:type="spellEnd"/>
    </w:p>
    <w:p w14:paraId="188A3AD1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09FF1E86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1B42AFCE" w14:textId="77777777" w:rsidR="00840CDE" w:rsidRPr="001004FD" w:rsidRDefault="00840CDE" w:rsidP="00733060">
      <w:pPr>
        <w:keepLines/>
        <w:pageBreakBefore/>
        <w:spacing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bookmarkStart w:id="155" w:name="_Toc490782404"/>
      <w:bookmarkStart w:id="156" w:name="_Toc491073493"/>
      <w:bookmarkStart w:id="157" w:name="_Toc491073720"/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BAB IV</w:t>
      </w: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/>
      </w:r>
      <w:bookmarkStart w:id="158" w:name="_Toc459313618"/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HASIL DAN ANALIS</w:t>
      </w:r>
      <w:bookmarkEnd w:id="155"/>
      <w:bookmarkEnd w:id="156"/>
      <w:bookmarkEnd w:id="157"/>
      <w:bookmarkEnd w:id="158"/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IS</w:t>
      </w:r>
    </w:p>
    <w:p w14:paraId="685F435B" w14:textId="77777777" w:rsidR="00840CDE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59" w:name="_Toc459313619"/>
      <w:bookmarkStart w:id="160" w:name="_Toc490782405"/>
      <w:bookmarkStart w:id="161" w:name="_Toc491073494"/>
      <w:bookmarkStart w:id="162" w:name="_Toc491073721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4.1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Hasil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rcobaan</w:t>
      </w:r>
      <w:bookmarkEnd w:id="159"/>
      <w:bookmarkEnd w:id="160"/>
      <w:bookmarkEnd w:id="161"/>
      <w:bookmarkEnd w:id="162"/>
      <w:proofErr w:type="spellEnd"/>
    </w:p>
    <w:p w14:paraId="29A7EBE0" w14:textId="77777777" w:rsidR="00840CDE" w:rsidRPr="00C84C25" w:rsidRDefault="00840CDE" w:rsidP="00D06C20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lang w:val="sv-SE"/>
        </w:rPr>
      </w:pP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Dalam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bab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ini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diuraikan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secara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rinci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analisis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gramStart"/>
      <w:r w:rsidRPr="00C84C25">
        <w:rPr>
          <w:rFonts w:ascii="Times New Roman" w:eastAsia="Calibri" w:hAnsi="Times New Roman" w:cs="Times New Roman"/>
          <w:sz w:val="24"/>
          <w:lang w:val="sv-SE"/>
        </w:rPr>
        <w:t>dan</w:t>
      </w:r>
      <w:proofErr w:type="gram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pembahasan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data dan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informasi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tersebut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serta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pembahasan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  <w:lang w:val="sv-SE"/>
        </w:rPr>
        <w:t>hasil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 xml:space="preserve"> (</w:t>
      </w:r>
      <w:proofErr w:type="spellStart"/>
      <w:r w:rsidRPr="00C84C25">
        <w:rPr>
          <w:rFonts w:ascii="Times New Roman" w:eastAsia="Calibri" w:hAnsi="Times New Roman" w:cs="Times New Roman"/>
          <w:i/>
          <w:sz w:val="24"/>
          <w:lang w:val="sv-SE"/>
        </w:rPr>
        <w:t>discussion</w:t>
      </w:r>
      <w:proofErr w:type="spellEnd"/>
      <w:r w:rsidRPr="00C84C25">
        <w:rPr>
          <w:rFonts w:ascii="Times New Roman" w:eastAsia="Calibri" w:hAnsi="Times New Roman" w:cs="Times New Roman"/>
          <w:sz w:val="24"/>
          <w:lang w:val="sv-SE"/>
        </w:rPr>
        <w:t>).</w:t>
      </w:r>
    </w:p>
    <w:p w14:paraId="2A10C6D8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63" w:name="_Toc459313620"/>
      <w:bookmarkStart w:id="164" w:name="_Toc490782406"/>
      <w:bookmarkStart w:id="165" w:name="_Toc491073495"/>
      <w:bookmarkStart w:id="166" w:name="_Toc491073722"/>
      <w:r>
        <w:rPr>
          <w:rFonts w:ascii="Times New Roman" w:eastAsia="Times New Roman" w:hAnsi="Times New Roman" w:cs="Times New Roman"/>
          <w:b/>
          <w:bCs/>
          <w:sz w:val="24"/>
        </w:rPr>
        <w:t>4.1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guji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A</w:t>
      </w:r>
      <w:bookmarkEnd w:id="163"/>
      <w:bookmarkEnd w:id="164"/>
      <w:bookmarkEnd w:id="165"/>
      <w:bookmarkEnd w:id="166"/>
    </w:p>
    <w:p w14:paraId="60A91778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67" w:name="_Toc459313621"/>
      <w:bookmarkStart w:id="168" w:name="_Toc490782407"/>
      <w:bookmarkStart w:id="169" w:name="_Toc491073496"/>
      <w:bookmarkStart w:id="170" w:name="_Toc491073723"/>
      <w:r>
        <w:rPr>
          <w:rFonts w:ascii="Times New Roman" w:eastAsia="Times New Roman" w:hAnsi="Times New Roman" w:cs="Times New Roman"/>
          <w:b/>
          <w:bCs/>
          <w:sz w:val="24"/>
        </w:rPr>
        <w:t>4.1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guji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B</w:t>
      </w:r>
      <w:bookmarkEnd w:id="167"/>
      <w:bookmarkEnd w:id="168"/>
      <w:bookmarkEnd w:id="169"/>
      <w:bookmarkEnd w:id="170"/>
    </w:p>
    <w:p w14:paraId="51F64FFA" w14:textId="77777777" w:rsidR="00840CDE" w:rsidRPr="001004FD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71" w:name="_Toc459313622"/>
      <w:bookmarkStart w:id="172" w:name="_Toc490782408"/>
      <w:bookmarkStart w:id="173" w:name="_Toc491073497"/>
      <w:bookmarkStart w:id="174" w:name="_Toc491073724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4.2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Analis</w:t>
      </w:r>
      <w:bookmarkEnd w:id="171"/>
      <w:bookmarkEnd w:id="172"/>
      <w:bookmarkEnd w:id="173"/>
      <w:bookmarkEnd w:id="174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is</w:t>
      </w:r>
      <w:proofErr w:type="spellEnd"/>
    </w:p>
    <w:p w14:paraId="71670D8C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75" w:name="_Toc459313623"/>
      <w:bookmarkStart w:id="176" w:name="_Toc490782409"/>
      <w:bookmarkStart w:id="177" w:name="_Toc491073498"/>
      <w:bookmarkStart w:id="178" w:name="_Toc491073725"/>
      <w:r>
        <w:rPr>
          <w:rFonts w:ascii="Times New Roman" w:eastAsia="Times New Roman" w:hAnsi="Times New Roman" w:cs="Times New Roman"/>
          <w:b/>
          <w:bCs/>
          <w:sz w:val="24"/>
        </w:rPr>
        <w:t>4.2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</w:rPr>
        <w:t>Analisis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Hubung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A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terhadap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Tuju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A</w:t>
      </w:r>
      <w:bookmarkEnd w:id="175"/>
      <w:bookmarkEnd w:id="176"/>
      <w:bookmarkEnd w:id="177"/>
      <w:bookmarkEnd w:id="178"/>
    </w:p>
    <w:p w14:paraId="197FAAFF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79" w:name="_Toc459313624"/>
      <w:bookmarkStart w:id="180" w:name="_Toc490782410"/>
      <w:bookmarkStart w:id="181" w:name="_Toc491073499"/>
      <w:bookmarkStart w:id="182" w:name="_Toc491073726"/>
      <w:r>
        <w:rPr>
          <w:rFonts w:ascii="Times New Roman" w:eastAsia="Times New Roman" w:hAnsi="Times New Roman" w:cs="Times New Roman"/>
          <w:b/>
          <w:bCs/>
          <w:sz w:val="24"/>
        </w:rPr>
        <w:t>4.2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</w:rPr>
        <w:t>Analisis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Hubung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B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terhadap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Tuju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A</w:t>
      </w:r>
      <w:bookmarkEnd w:id="179"/>
      <w:bookmarkEnd w:id="180"/>
      <w:bookmarkEnd w:id="181"/>
      <w:bookmarkEnd w:id="182"/>
    </w:p>
    <w:p w14:paraId="51CFCB22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83" w:name="_Toc459313625"/>
      <w:bookmarkStart w:id="184" w:name="_Toc490782411"/>
      <w:bookmarkStart w:id="185" w:name="_Toc491073500"/>
      <w:bookmarkStart w:id="186" w:name="_Toc491073727"/>
      <w:r>
        <w:rPr>
          <w:rFonts w:ascii="Times New Roman" w:eastAsia="Times New Roman" w:hAnsi="Times New Roman" w:cs="Times New Roman"/>
          <w:b/>
          <w:bCs/>
          <w:sz w:val="24"/>
        </w:rPr>
        <w:t>4.2.3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</w:rPr>
        <w:t>Analisis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Hubung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A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terhadap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Tuju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B</w:t>
      </w:r>
      <w:bookmarkEnd w:id="183"/>
      <w:bookmarkEnd w:id="184"/>
      <w:bookmarkEnd w:id="185"/>
      <w:bookmarkEnd w:id="186"/>
    </w:p>
    <w:p w14:paraId="2BB0B0AB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87" w:name="_Toc459313626"/>
      <w:bookmarkStart w:id="188" w:name="_Toc490782412"/>
      <w:bookmarkStart w:id="189" w:name="_Toc491073501"/>
      <w:bookmarkStart w:id="190" w:name="_Toc491073728"/>
      <w:r>
        <w:rPr>
          <w:rFonts w:ascii="Times New Roman" w:eastAsia="Times New Roman" w:hAnsi="Times New Roman" w:cs="Times New Roman"/>
          <w:b/>
          <w:bCs/>
          <w:sz w:val="24"/>
        </w:rPr>
        <w:t>4.2.4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</w:rPr>
        <w:t>Analisis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Hubung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A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terhadap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Tuju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B</w:t>
      </w:r>
      <w:bookmarkEnd w:id="187"/>
      <w:bookmarkEnd w:id="188"/>
      <w:bookmarkEnd w:id="189"/>
      <w:bookmarkEnd w:id="190"/>
    </w:p>
    <w:p w14:paraId="34765761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3B02F41D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7B5BC822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0B19CB1F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77922705" w14:textId="77777777" w:rsidR="00840CDE" w:rsidRPr="00C0175B" w:rsidRDefault="00840CDE" w:rsidP="00733060">
      <w:pPr>
        <w:keepLines/>
        <w:pageBreakBefore/>
        <w:spacing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bookmarkStart w:id="191" w:name="_Toc490782413"/>
      <w:bookmarkStart w:id="192" w:name="_Toc491073502"/>
      <w:bookmarkStart w:id="193" w:name="_Toc491073729"/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BAB V</w:t>
      </w: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/>
      </w:r>
      <w:bookmarkStart w:id="194" w:name="_Toc459313627"/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SIMPULAN DAN SARAN</w:t>
      </w:r>
      <w:bookmarkEnd w:id="191"/>
      <w:bookmarkEnd w:id="192"/>
      <w:bookmarkEnd w:id="193"/>
      <w:bookmarkEnd w:id="194"/>
    </w:p>
    <w:p w14:paraId="3CEFE4F3" w14:textId="77777777" w:rsidR="00840CDE" w:rsidRPr="00C0175B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95" w:name="_Toc459313628"/>
      <w:bookmarkStart w:id="196" w:name="_Toc490782414"/>
      <w:bookmarkStart w:id="197" w:name="_Toc491073503"/>
      <w:bookmarkStart w:id="198" w:name="_Toc491073730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5.1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S</w:t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impulan</w:t>
      </w:r>
      <w:bookmarkEnd w:id="195"/>
      <w:bookmarkEnd w:id="196"/>
      <w:bookmarkEnd w:id="197"/>
      <w:bookmarkEnd w:id="198"/>
      <w:proofErr w:type="spellEnd"/>
    </w:p>
    <w:p w14:paraId="5A2F1AF6" w14:textId="77777777" w:rsidR="00840CDE" w:rsidRPr="00534772" w:rsidRDefault="00840CDE" w:rsidP="00D06C20">
      <w:pPr>
        <w:spacing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84C25">
        <w:rPr>
          <w:rFonts w:ascii="Times New Roman" w:eastAsia="Calibri" w:hAnsi="Times New Roman" w:cs="Times New Roman"/>
          <w:sz w:val="24"/>
        </w:rPr>
        <w:t xml:space="preserve">Bab </w:t>
      </w:r>
      <w:proofErr w:type="spellStart"/>
      <w:r w:rsidRPr="00C84C25">
        <w:rPr>
          <w:rFonts w:ascii="Times New Roman" w:eastAsia="Calibri" w:hAnsi="Times New Roman" w:cs="Times New Roman"/>
          <w:sz w:val="24"/>
        </w:rPr>
        <w:t>in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mu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elabora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</w:rPr>
        <w:t>rinc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</w:rPr>
        <w:t>simpulan</w:t>
      </w:r>
      <w:proofErr w:type="spellEnd"/>
      <w:r w:rsidRPr="00C84C25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kemudian</w:t>
      </w:r>
      <w:proofErr w:type="spellEnd"/>
      <w:r w:rsidRPr="00C84C2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jad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ag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</w:rPr>
        <w:t>abstrak</w:t>
      </w:r>
      <w:r>
        <w:rPr>
          <w:rFonts w:ascii="Times New Roman" w:eastAsia="Calibri" w:hAnsi="Times New Roman" w:cs="Times New Roman"/>
          <w:sz w:val="24"/>
        </w:rPr>
        <w:t>s</w:t>
      </w:r>
      <w:proofErr w:type="spellEnd"/>
      <w:r w:rsidRPr="00C84C25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</w:rPr>
        <w:t>Simpul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tari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r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as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nalisi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ecar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omprehensif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ta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eksperime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te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laku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</w:rPr>
        <w:t>dinyata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ntu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ra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at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ua </w:t>
      </w:r>
      <w:proofErr w:type="spellStart"/>
      <w:r>
        <w:rPr>
          <w:rFonts w:ascii="Times New Roman" w:eastAsia="Calibri" w:hAnsi="Times New Roman" w:cs="Times New Roman"/>
          <w:sz w:val="24"/>
        </w:rPr>
        <w:t>paragraf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impul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ggambar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ingk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etercapa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ta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uju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uga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Akhir yang </w:t>
      </w:r>
      <w:proofErr w:type="spellStart"/>
      <w:r>
        <w:rPr>
          <w:rFonts w:ascii="Times New Roman" w:eastAsia="Calibri" w:hAnsi="Times New Roman" w:cs="Times New Roman"/>
          <w:sz w:val="24"/>
        </w:rPr>
        <w:t>te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nyata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Bab 1.</w:t>
      </w:r>
    </w:p>
    <w:p w14:paraId="5C2A43A8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5C725A46" w14:textId="77777777" w:rsidR="00840CDE" w:rsidRPr="00C0175B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99" w:name="_Toc490782415"/>
      <w:bookmarkStart w:id="200" w:name="_Toc491073504"/>
      <w:bookmarkStart w:id="201" w:name="_Toc491073731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5.2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bookmarkStart w:id="202" w:name="_Toc459313629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Saran</w:t>
      </w:r>
      <w:bookmarkEnd w:id="199"/>
      <w:bookmarkEnd w:id="200"/>
      <w:bookmarkEnd w:id="201"/>
      <w:bookmarkEnd w:id="202"/>
    </w:p>
    <w:p w14:paraId="29FE0BE5" w14:textId="77777777" w:rsidR="00840CDE" w:rsidRPr="00C0175B" w:rsidRDefault="00840CDE" w:rsidP="00D06C2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Di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Saran, </w:t>
      </w:r>
      <w:proofErr w:type="spellStart"/>
      <w:r>
        <w:rPr>
          <w:rFonts w:ascii="Times New Roman" w:eastAsia="Calibri" w:hAnsi="Times New Roman" w:cs="Times New Roman"/>
          <w:sz w:val="24"/>
        </w:rPr>
        <w:t>u</w:t>
      </w:r>
      <w:r w:rsidRPr="00C0175B">
        <w:rPr>
          <w:rFonts w:ascii="Times New Roman" w:eastAsia="Calibri" w:hAnsi="Times New Roman" w:cs="Times New Roman"/>
          <w:sz w:val="24"/>
        </w:rPr>
        <w:t>ntu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emba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belum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mbuat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saran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xxx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hingg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cap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proofErr w:type="gramStart"/>
      <w:r w:rsidRPr="00C0175B">
        <w:rPr>
          <w:rFonts w:ascii="Times New Roman" w:eastAsia="Calibri" w:hAnsi="Times New Roman" w:cs="Times New Roman"/>
          <w:sz w:val="24"/>
        </w:rPr>
        <w:t>Alasan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:</w:t>
      </w:r>
      <w:proofErr w:type="gramEnd"/>
    </w:p>
    <w:p w14:paraId="121B0937" w14:textId="77777777" w:rsidR="00840CDE" w:rsidRPr="00733060" w:rsidRDefault="00840CDE" w:rsidP="00A332FE">
      <w:pPr>
        <w:pStyle w:val="ListParagraph"/>
        <w:numPr>
          <w:ilvl w:val="0"/>
          <w:numId w:val="67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733060">
        <w:rPr>
          <w:rFonts w:ascii="Times New Roman" w:eastAsia="Calibri" w:hAnsi="Times New Roman" w:cs="Times New Roman"/>
          <w:sz w:val="24"/>
        </w:rPr>
        <w:t xml:space="preserve">Harus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mengidentifikasi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masalah</w:t>
      </w:r>
      <w:proofErr w:type="spellEnd"/>
    </w:p>
    <w:p w14:paraId="323D3F39" w14:textId="77777777" w:rsidR="00840CDE" w:rsidRPr="00733060" w:rsidRDefault="00840CDE" w:rsidP="00A332FE">
      <w:pPr>
        <w:pStyle w:val="ListParagraph"/>
        <w:numPr>
          <w:ilvl w:val="0"/>
          <w:numId w:val="67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733060">
        <w:rPr>
          <w:rFonts w:ascii="Times New Roman" w:eastAsia="Calibri" w:hAnsi="Times New Roman" w:cs="Times New Roman"/>
          <w:sz w:val="24"/>
        </w:rPr>
        <w:t xml:space="preserve">Harus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menyesuaikan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teknologi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ada</w:t>
      </w:r>
      <w:proofErr w:type="spellEnd"/>
    </w:p>
    <w:p w14:paraId="72AF490B" w14:textId="77777777" w:rsidR="00840CDE" w:rsidRPr="00733060" w:rsidRDefault="00840CDE" w:rsidP="00A332FE">
      <w:pPr>
        <w:pStyle w:val="ListParagraph"/>
        <w:numPr>
          <w:ilvl w:val="0"/>
          <w:numId w:val="67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lang w:val="id-ID"/>
        </w:rPr>
      </w:pPr>
      <w:proofErr w:type="spellStart"/>
      <w:r w:rsidRPr="00733060">
        <w:rPr>
          <w:rFonts w:ascii="Times New Roman" w:eastAsia="Calibri" w:hAnsi="Times New Roman" w:cs="Times New Roman"/>
          <w:sz w:val="24"/>
        </w:rPr>
        <w:t>Ke</w:t>
      </w:r>
      <w:r w:rsidR="00AB65FC" w:rsidRPr="00733060">
        <w:rPr>
          <w:rFonts w:ascii="Times New Roman" w:eastAsia="Calibri" w:hAnsi="Times New Roman" w:cs="Times New Roman"/>
          <w:sz w:val="24"/>
        </w:rPr>
        <w:t>lemahan-kelemahan</w:t>
      </w:r>
      <w:proofErr w:type="spellEnd"/>
      <w:r w:rsidR="00AB65FC" w:rsidRPr="00733060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="00AB65FC" w:rsidRPr="00733060">
        <w:rPr>
          <w:rFonts w:ascii="Times New Roman" w:eastAsia="Calibri" w:hAnsi="Times New Roman" w:cs="Times New Roman"/>
          <w:sz w:val="24"/>
        </w:rPr>
        <w:t>terjadi</w:t>
      </w:r>
      <w:proofErr w:type="spellEnd"/>
      <w:r w:rsidR="00AB65FC" w:rsidRPr="00733060">
        <w:rPr>
          <w:rFonts w:ascii="Times New Roman" w:eastAsia="Calibri" w:hAnsi="Times New Roman" w:cs="Times New Roman"/>
          <w:sz w:val="24"/>
        </w:rPr>
        <w:t xml:space="preserve"> </w:t>
      </w:r>
      <w:r w:rsidR="008C605D" w:rsidRPr="00733060">
        <w:rPr>
          <w:rFonts w:ascii="Times New Roman" w:eastAsia="Calibri" w:hAnsi="Times New Roman" w:cs="Times New Roman"/>
          <w:sz w:val="24"/>
          <w:lang w:val="id-ID"/>
        </w:rPr>
        <w:t xml:space="preserve"> </w:t>
      </w:r>
    </w:p>
    <w:p w14:paraId="499214F2" w14:textId="77777777" w:rsidR="0001351A" w:rsidRDefault="0001351A" w:rsidP="00733060">
      <w:pPr>
        <w:keepLines/>
        <w:pageBreakBefore/>
        <w:spacing w:after="24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sectPr w:rsidR="0001351A" w:rsidSect="00840CDE">
          <w:headerReference w:type="default" r:id="rId23"/>
          <w:footerReference w:type="default" r:id="rId24"/>
          <w:pgSz w:w="11907" w:h="16840" w:code="9"/>
          <w:pgMar w:top="1701" w:right="1701" w:bottom="1701" w:left="2268" w:header="851" w:footer="851" w:gutter="0"/>
          <w:cols w:space="708"/>
          <w:docGrid w:linePitch="360"/>
        </w:sectPr>
      </w:pPr>
      <w:bookmarkStart w:id="203" w:name="_Toc459313630"/>
      <w:bookmarkStart w:id="204" w:name="_Toc490782416"/>
      <w:bookmarkStart w:id="205" w:name="_Toc491073505"/>
      <w:bookmarkStart w:id="206" w:name="_Toc491073732"/>
    </w:p>
    <w:p w14:paraId="043A5B9D" w14:textId="77777777" w:rsidR="00840CDE" w:rsidRPr="00C0175B" w:rsidRDefault="00840CDE" w:rsidP="00733060">
      <w:pPr>
        <w:keepLines/>
        <w:pageBreakBefore/>
        <w:spacing w:after="24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DAFTAR PUSTAKA</w:t>
      </w:r>
      <w:bookmarkEnd w:id="203"/>
      <w:bookmarkEnd w:id="204"/>
      <w:bookmarkEnd w:id="205"/>
      <w:bookmarkEnd w:id="206"/>
    </w:p>
    <w:p w14:paraId="4DD94564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MS Mincho"/>
          <w:sz w:val="24"/>
          <w:szCs w:val="24"/>
        </w:rPr>
      </w:pPr>
      <w:bookmarkStart w:id="207" w:name="_Toc459313631"/>
      <w:bookmarkStart w:id="208" w:name="_Toc490782417"/>
      <w:bookmarkStart w:id="209" w:name="_Toc491073506"/>
      <w:bookmarkStart w:id="210" w:name="_Toc491073733"/>
      <w:r>
        <w:rPr>
          <w:rFonts w:eastAsia="MS Mincho"/>
          <w:sz w:val="24"/>
          <w:szCs w:val="24"/>
        </w:rPr>
        <w:t>B. N. Eason</w:t>
      </w:r>
      <w:r w:rsidRPr="009423F4">
        <w:rPr>
          <w:rFonts w:eastAsia="MS Mincho"/>
          <w:sz w:val="24"/>
          <w:szCs w:val="24"/>
        </w:rPr>
        <w:t>, and I.N. Sneddon, “On certain integrals of Lipschitz-Hankel type involving products of Bessel functions,” Phil. Trans. Roy. Soc. London, vol. A247, pp. 529-551, April 1955. (</w:t>
      </w:r>
      <w:r w:rsidRPr="009423F4">
        <w:rPr>
          <w:rFonts w:eastAsia="MS Mincho"/>
          <w:i/>
          <w:sz w:val="24"/>
          <w:szCs w:val="24"/>
        </w:rPr>
        <w:t>references</w:t>
      </w:r>
      <w:r w:rsidRPr="009423F4">
        <w:rPr>
          <w:rFonts w:eastAsia="MS Mincho"/>
          <w:sz w:val="24"/>
          <w:szCs w:val="24"/>
        </w:rPr>
        <w:t>)</w:t>
      </w:r>
    </w:p>
    <w:p w14:paraId="2347DF60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MS Mincho"/>
          <w:sz w:val="24"/>
          <w:szCs w:val="24"/>
        </w:rPr>
      </w:pPr>
      <w:r>
        <w:rPr>
          <w:rFonts w:eastAsia="MS Mincho"/>
          <w:sz w:val="24"/>
          <w:szCs w:val="24"/>
        </w:rPr>
        <w:t>J. C.</w:t>
      </w:r>
      <w:r w:rsidRPr="009423F4">
        <w:rPr>
          <w:rFonts w:eastAsia="MS Mincho"/>
          <w:sz w:val="24"/>
          <w:szCs w:val="24"/>
        </w:rPr>
        <w:t xml:space="preserve"> Maxwell, A Treatise on Electricity and Magnetism, 3rd ed., vol. 2. Oxford: Clarendon, 1892, pp.68-73.</w:t>
      </w:r>
    </w:p>
    <w:p w14:paraId="17513BBF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MS Mincho"/>
          <w:sz w:val="24"/>
          <w:szCs w:val="24"/>
        </w:rPr>
      </w:pPr>
      <w:r w:rsidRPr="009423F4">
        <w:rPr>
          <w:rFonts w:eastAsia="MS Mincho"/>
          <w:sz w:val="24"/>
          <w:szCs w:val="24"/>
        </w:rPr>
        <w:t>I.</w:t>
      </w:r>
      <w:r>
        <w:rPr>
          <w:rFonts w:eastAsia="MS Mincho"/>
          <w:sz w:val="24"/>
          <w:szCs w:val="24"/>
        </w:rPr>
        <w:t xml:space="preserve"> </w:t>
      </w:r>
      <w:r w:rsidRPr="009423F4">
        <w:rPr>
          <w:rFonts w:eastAsia="MS Mincho"/>
          <w:sz w:val="24"/>
          <w:szCs w:val="24"/>
        </w:rPr>
        <w:t>S. Jacobs and C.P. Bean, “Fine particles, thin films and exchange anisotropy,” in Magnetism, vol. III, G.T. Rado and H. Suhl, Eds. New York: Academic, 1963, pp. 271-350.</w:t>
      </w:r>
    </w:p>
    <w:p w14:paraId="226DC802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MS Mincho"/>
          <w:sz w:val="24"/>
          <w:szCs w:val="24"/>
        </w:rPr>
      </w:pPr>
      <w:r w:rsidRPr="009423F4">
        <w:rPr>
          <w:rFonts w:eastAsia="MS Mincho"/>
          <w:sz w:val="24"/>
          <w:szCs w:val="24"/>
        </w:rPr>
        <w:t>K. Elissa, “Title of paper if known,” unpublished.</w:t>
      </w:r>
    </w:p>
    <w:p w14:paraId="689EC25A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MS Mincho"/>
          <w:sz w:val="24"/>
          <w:szCs w:val="24"/>
        </w:rPr>
      </w:pPr>
      <w:r w:rsidRPr="009423F4">
        <w:rPr>
          <w:rFonts w:eastAsia="MS Mincho"/>
          <w:sz w:val="24"/>
          <w:szCs w:val="24"/>
        </w:rPr>
        <w:t>R. Nicole, “Title of paper with only first word capitalized,” J. Name Stand. Abbrev., in press.</w:t>
      </w:r>
    </w:p>
    <w:p w14:paraId="2D92D76E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MS Mincho"/>
          <w:sz w:val="24"/>
          <w:szCs w:val="24"/>
        </w:rPr>
      </w:pPr>
      <w:r w:rsidRPr="009423F4">
        <w:rPr>
          <w:rFonts w:eastAsia="MS Mincho"/>
          <w:sz w:val="24"/>
          <w:szCs w:val="24"/>
        </w:rPr>
        <w:t>Y. Yorozu, M. Hirano, K. Oka, and Y. Tagawa, “Electron spectroscopy studies on magneto-optical media and plastic substrate interface,” IEEE Transl. J. Magn. Japan, vol. 2, pp. 740-741, August 1987 [Digests 9th Annual Conf. Magnetics Japan, p. 301, 1982].</w:t>
      </w:r>
    </w:p>
    <w:p w14:paraId="755F5D8A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MS Mincho"/>
          <w:sz w:val="24"/>
          <w:szCs w:val="24"/>
        </w:rPr>
      </w:pPr>
      <w:r w:rsidRPr="009423F4">
        <w:rPr>
          <w:rFonts w:eastAsia="MS Mincho"/>
          <w:sz w:val="24"/>
          <w:szCs w:val="24"/>
        </w:rPr>
        <w:t>M. Young, The Technical Writer’s Handbook. Mill Valley, CA: University Science, 1989.</w:t>
      </w:r>
    </w:p>
    <w:p w14:paraId="66947B61" w14:textId="77777777" w:rsidR="00840CDE" w:rsidRPr="009423F4" w:rsidRDefault="00840CDE" w:rsidP="00840CDE">
      <w:pPr>
        <w:rPr>
          <w:b/>
          <w:bCs/>
          <w:lang w:val="de-DE"/>
        </w:rPr>
        <w:sectPr w:rsidR="00840CDE" w:rsidRPr="009423F4" w:rsidSect="00840CDE">
          <w:headerReference w:type="default" r:id="rId25"/>
          <w:footerReference w:type="default" r:id="rId26"/>
          <w:pgSz w:w="11907" w:h="16840" w:code="9"/>
          <w:pgMar w:top="1701" w:right="1701" w:bottom="1701" w:left="2268" w:header="851" w:footer="851" w:gutter="0"/>
          <w:cols w:space="708"/>
          <w:docGrid w:linePitch="360"/>
        </w:sectPr>
      </w:pPr>
    </w:p>
    <w:p w14:paraId="694E2901" w14:textId="77777777" w:rsidR="00840CDE" w:rsidRPr="00C0175B" w:rsidRDefault="00840CDE" w:rsidP="00733060">
      <w:pPr>
        <w:keepLines/>
        <w:pageBreakBefore/>
        <w:spacing w:before="360" w:after="24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LAMPIRAN</w:t>
      </w:r>
      <w:bookmarkEnd w:id="207"/>
      <w:bookmarkEnd w:id="208"/>
      <w:bookmarkEnd w:id="209"/>
      <w:bookmarkEnd w:id="210"/>
    </w:p>
    <w:p w14:paraId="7687F35C" w14:textId="77777777" w:rsidR="00733060" w:rsidRDefault="00840CDE" w:rsidP="0084631B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  <w:sectPr w:rsidR="00733060" w:rsidSect="00840CDE">
          <w:pgSz w:w="11906" w:h="16838" w:code="9"/>
          <w:pgMar w:top="1701" w:right="1700" w:bottom="1701" w:left="2268" w:header="709" w:footer="709" w:gutter="0"/>
          <w:cols w:space="708"/>
          <w:docGrid w:linePitch="360"/>
        </w:sectPr>
      </w:pPr>
      <w:r w:rsidRPr="00C0175B">
        <w:rPr>
          <w:rFonts w:ascii="Times New Roman" w:eastAsia="Calibri" w:hAnsi="Times New Roman" w:cs="Times New Roman"/>
          <w:sz w:val="24"/>
        </w:rPr>
        <w:t>Lampira</w:t>
      </w:r>
      <w:r>
        <w:rPr>
          <w:rFonts w:ascii="Times New Roman" w:eastAsia="Calibri" w:hAnsi="Times New Roman" w:cs="Times New Roman"/>
          <w:sz w:val="24"/>
        </w:rPr>
        <w:t xml:space="preserve">n </w:t>
      </w:r>
      <w:proofErr w:type="spellStart"/>
      <w:r>
        <w:rPr>
          <w:rFonts w:ascii="Times New Roman" w:eastAsia="Calibri" w:hAnsi="Times New Roman" w:cs="Times New Roman"/>
          <w:sz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ode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umbe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tab</w:t>
      </w:r>
      <w:r w:rsidRPr="00C0175B">
        <w:rPr>
          <w:rFonts w:ascii="Times New Roman" w:eastAsia="Calibri" w:hAnsi="Times New Roman" w:cs="Times New Roman"/>
          <w:sz w:val="24"/>
        </w:rPr>
        <w:t>e</w:t>
      </w:r>
      <w:r>
        <w:rPr>
          <w:rFonts w:ascii="Times New Roman" w:eastAsia="Calibri" w:hAnsi="Times New Roman" w:cs="Times New Roman"/>
          <w:sz w:val="24"/>
        </w:rPr>
        <w:t>l</w:t>
      </w:r>
      <w:r w:rsidRPr="00C0175B">
        <w:rPr>
          <w:rFonts w:ascii="Times New Roman" w:eastAsia="Calibri" w:hAnsi="Times New Roman" w:cs="Times New Roman"/>
          <w:sz w:val="24"/>
        </w:rPr>
        <w:t>-tabe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perlu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ap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ra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relev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masuk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b-bab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34ECE">
        <w:rPr>
          <w:rFonts w:ascii="Times New Roman" w:eastAsia="Calibri" w:hAnsi="Times New Roman" w:cs="Times New Roman"/>
          <w:sz w:val="24"/>
        </w:rPr>
        <w:t>Tugas</w:t>
      </w:r>
      <w:proofErr w:type="spellEnd"/>
      <w:r w:rsidR="00334ECE">
        <w:rPr>
          <w:rFonts w:ascii="Times New Roman" w:eastAsia="Calibri" w:hAnsi="Times New Roman" w:cs="Times New Roman"/>
          <w:sz w:val="24"/>
        </w:rPr>
        <w:t xml:space="preserve"> Akhir</w:t>
      </w:r>
      <w:r w:rsidRPr="00C0175B">
        <w:rPr>
          <w:rFonts w:ascii="Times New Roman" w:eastAsia="Calibri" w:hAnsi="Times New Roman" w:cs="Times New Roman"/>
          <w:sz w:val="24"/>
        </w:rPr>
        <w:t>.</w:t>
      </w:r>
      <w:r>
        <w:rPr>
          <w:rFonts w:ascii="Times New Roman" w:eastAsia="Calibri" w:hAnsi="Times New Roman" w:cs="Times New Roman"/>
          <w:sz w:val="24"/>
        </w:rPr>
        <w:t xml:space="preserve"> </w:t>
      </w:r>
    </w:p>
    <w:p w14:paraId="5890151E" w14:textId="77777777" w:rsidR="0040645D" w:rsidRPr="00181A59" w:rsidRDefault="0040645D" w:rsidP="0084631B">
      <w:pPr>
        <w:rPr>
          <w:rFonts w:ascii="Times New Roman" w:hAnsi="Times New Roman" w:cs="Times New Roman"/>
          <w:sz w:val="24"/>
          <w:szCs w:val="24"/>
          <w:lang w:val="id-ID"/>
        </w:rPr>
      </w:pPr>
    </w:p>
    <w:sectPr w:rsidR="0040645D" w:rsidRPr="00181A59" w:rsidSect="0084631B">
      <w:footerReference w:type="default" r:id="rId27"/>
      <w:pgSz w:w="11906" w:h="16838" w:code="9"/>
      <w:pgMar w:top="1701" w:right="1700" w:bottom="1701" w:left="226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BBB2052" w14:textId="77777777" w:rsidR="0066687B" w:rsidRDefault="0066687B" w:rsidP="00C4228A">
      <w:pPr>
        <w:spacing w:after="0" w:line="240" w:lineRule="auto"/>
      </w:pPr>
      <w:r>
        <w:separator/>
      </w:r>
    </w:p>
  </w:endnote>
  <w:endnote w:type="continuationSeparator" w:id="0">
    <w:p w14:paraId="29A8F8CF" w14:textId="77777777" w:rsidR="0066687B" w:rsidRDefault="0066687B" w:rsidP="00C422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98324422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0D9D986B" w14:textId="77777777" w:rsidR="00B4178D" w:rsidRPr="00F9623B" w:rsidRDefault="00B4178D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F9623B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F9623B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F9623B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34ECE">
          <w:rPr>
            <w:rFonts w:ascii="Times New Roman" w:hAnsi="Times New Roman" w:cs="Times New Roman"/>
            <w:noProof/>
            <w:sz w:val="24"/>
            <w:szCs w:val="24"/>
          </w:rPr>
          <w:t>viii</w:t>
        </w:r>
        <w:r w:rsidRPr="00F9623B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71ED07D3" w14:textId="77777777" w:rsidR="00B4178D" w:rsidRPr="00572F93" w:rsidRDefault="00B4178D" w:rsidP="00572F9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412564C" w14:textId="77777777" w:rsidR="00B4178D" w:rsidRDefault="00B4178D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78812294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31CF5D19" w14:textId="77777777" w:rsidR="00B4178D" w:rsidRPr="00F9623B" w:rsidRDefault="00B4178D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F9623B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F9623B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F9623B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34ECE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F9623B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7B334FB6" w14:textId="77777777" w:rsidR="00B4178D" w:rsidRPr="00572F93" w:rsidRDefault="00B4178D" w:rsidP="00572F93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AC30430" w14:textId="77777777" w:rsidR="00B4178D" w:rsidRPr="00572F93" w:rsidRDefault="00B4178D" w:rsidP="00572F93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Fonts w:ascii="Times New Roman" w:hAnsi="Times New Roman" w:cs="Times New Roman"/>
        <w:sz w:val="24"/>
        <w:szCs w:val="24"/>
      </w:rPr>
      <w:id w:val="-177547340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F64DD5F" w14:textId="77777777" w:rsidR="003B2950" w:rsidRPr="003B2950" w:rsidRDefault="003B2950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3B2950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3B2950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3B2950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34ECE">
          <w:rPr>
            <w:rFonts w:ascii="Times New Roman" w:hAnsi="Times New Roman" w:cs="Times New Roman"/>
            <w:noProof/>
            <w:sz w:val="24"/>
            <w:szCs w:val="24"/>
          </w:rPr>
          <w:t>5</w:t>
        </w:r>
        <w:r w:rsidRPr="003B2950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2B8D4F05" w14:textId="77777777" w:rsidR="003B2950" w:rsidRPr="00572F93" w:rsidRDefault="003B2950" w:rsidP="00572F93"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35A59BA" w14:textId="77777777" w:rsidR="001805FF" w:rsidRPr="00572F93" w:rsidRDefault="001805FF" w:rsidP="00572F93">
    <w:pPr>
      <w:pStyle w:val="Footer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Fonts w:ascii="Times New Roman" w:hAnsi="Times New Roman" w:cs="Times New Roman"/>
        <w:sz w:val="24"/>
        <w:szCs w:val="24"/>
      </w:rPr>
      <w:id w:val="-69669544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FF533FA" w14:textId="77777777" w:rsidR="00B4178D" w:rsidRPr="005D609E" w:rsidRDefault="00B4178D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5D609E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5D609E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5D609E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34ECE">
          <w:rPr>
            <w:rFonts w:ascii="Times New Roman" w:hAnsi="Times New Roman" w:cs="Times New Roman"/>
            <w:noProof/>
            <w:sz w:val="24"/>
            <w:szCs w:val="24"/>
          </w:rPr>
          <w:t>23</w:t>
        </w:r>
        <w:r w:rsidRPr="005D609E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7CD80969" w14:textId="77777777" w:rsidR="00B4178D" w:rsidRPr="00572F93" w:rsidRDefault="00B4178D" w:rsidP="00572F93">
    <w:pPr>
      <w:pStyle w:val="Footer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8B1B5C7" w14:textId="77777777" w:rsidR="00B4178D" w:rsidRPr="00572F93" w:rsidRDefault="00B4178D" w:rsidP="00572F93">
    <w:pPr>
      <w:pStyle w:val="Footer"/>
    </w:pP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FC6E895" w14:textId="77777777" w:rsidR="00B4178D" w:rsidRPr="00CA7198" w:rsidRDefault="00B4178D">
    <w:pPr>
      <w:pStyle w:val="Footer"/>
      <w:jc w:val="right"/>
      <w:rPr>
        <w:rFonts w:ascii="Times New Roman" w:hAnsi="Times New Roman" w:cs="Times New Roman"/>
        <w:sz w:val="28"/>
      </w:rPr>
    </w:pPr>
  </w:p>
  <w:p w14:paraId="0CD58D46" w14:textId="77777777" w:rsidR="00B4178D" w:rsidRDefault="00B4178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D10B7B3" w14:textId="77777777" w:rsidR="0066687B" w:rsidRDefault="0066687B" w:rsidP="00C4228A">
      <w:pPr>
        <w:spacing w:after="0" w:line="240" w:lineRule="auto"/>
      </w:pPr>
      <w:r>
        <w:separator/>
      </w:r>
    </w:p>
  </w:footnote>
  <w:footnote w:type="continuationSeparator" w:id="0">
    <w:p w14:paraId="7B8BA1A6" w14:textId="77777777" w:rsidR="0066687B" w:rsidRDefault="0066687B" w:rsidP="00C422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00FFEE6" w14:textId="77777777" w:rsidR="00B4178D" w:rsidRPr="009F2021" w:rsidRDefault="00B4178D" w:rsidP="00840CD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430A753" w14:textId="77777777" w:rsidR="00B4178D" w:rsidRDefault="00B4178D">
    <w:pPr>
      <w:pStyle w:val="Head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Fonts w:ascii="Times New Roman" w:hAnsi="Times New Roman" w:cs="Times New Roman"/>
        <w:sz w:val="24"/>
        <w:szCs w:val="24"/>
      </w:rPr>
      <w:id w:val="2061434576"/>
      <w:docPartObj>
        <w:docPartGallery w:val="Page Numbers (Top of Page)"/>
        <w:docPartUnique/>
      </w:docPartObj>
    </w:sdtPr>
    <w:sdtEndPr>
      <w:rPr>
        <w:noProof/>
      </w:rPr>
    </w:sdtEndPr>
    <w:sdtContent>
      <w:p w14:paraId="7EB527D0" w14:textId="77777777" w:rsidR="00B4178D" w:rsidRPr="005D609E" w:rsidRDefault="00B4178D">
        <w:pPr>
          <w:pStyle w:val="Head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5D609E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5D609E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5D609E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34ECE">
          <w:rPr>
            <w:rFonts w:ascii="Times New Roman" w:hAnsi="Times New Roman" w:cs="Times New Roman"/>
            <w:noProof/>
            <w:sz w:val="24"/>
            <w:szCs w:val="24"/>
          </w:rPr>
          <w:t>4</w:t>
        </w:r>
        <w:r w:rsidRPr="005D609E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06C543E3" w14:textId="77777777" w:rsidR="00B4178D" w:rsidRPr="009F2021" w:rsidRDefault="00B4178D" w:rsidP="00840CDE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4D14FEE" w14:textId="77777777" w:rsidR="003B2950" w:rsidRPr="009F2021" w:rsidRDefault="003B2950" w:rsidP="00840CDE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Fonts w:ascii="Times New Roman" w:hAnsi="Times New Roman" w:cs="Times New Roman"/>
        <w:sz w:val="24"/>
        <w:szCs w:val="24"/>
      </w:rPr>
      <w:id w:val="-915095123"/>
      <w:docPartObj>
        <w:docPartGallery w:val="Page Numbers (Top of Page)"/>
        <w:docPartUnique/>
      </w:docPartObj>
    </w:sdtPr>
    <w:sdtEndPr>
      <w:rPr>
        <w:noProof/>
      </w:rPr>
    </w:sdtEndPr>
    <w:sdtContent>
      <w:p w14:paraId="6569B05F" w14:textId="77777777" w:rsidR="001805FF" w:rsidRPr="001805FF" w:rsidRDefault="001805FF">
        <w:pPr>
          <w:pStyle w:val="Head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1805FF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1805FF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1805FF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34ECE">
          <w:rPr>
            <w:rFonts w:ascii="Times New Roman" w:hAnsi="Times New Roman" w:cs="Times New Roman"/>
            <w:noProof/>
            <w:sz w:val="24"/>
            <w:szCs w:val="24"/>
          </w:rPr>
          <w:t>20</w:t>
        </w:r>
        <w:r w:rsidRPr="001805FF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22A01C28" w14:textId="77777777" w:rsidR="001805FF" w:rsidRPr="009F2021" w:rsidRDefault="001805FF" w:rsidP="00840CDE">
    <w:pPr>
      <w:pStyle w:val="Head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89C848E" w14:textId="77777777" w:rsidR="00B4178D" w:rsidRPr="009F2021" w:rsidRDefault="00B4178D" w:rsidP="00840CDE">
    <w:pPr>
      <w:pStyle w:val="Header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0412CE9" w14:textId="77777777" w:rsidR="00B4178D" w:rsidRPr="009F2021" w:rsidRDefault="00B4178D" w:rsidP="00840CD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7050D66"/>
    <w:multiLevelType w:val="hybridMultilevel"/>
    <w:tmpl w:val="30269CA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38962842">
      <w:numFmt w:val="bullet"/>
      <w:lvlText w:val="–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A064A5F"/>
    <w:multiLevelType w:val="hybridMultilevel"/>
    <w:tmpl w:val="BC78F220"/>
    <w:lvl w:ilvl="0" w:tplc="4DE0E87E">
      <w:start w:val="1"/>
      <w:numFmt w:val="upperRoman"/>
      <w:lvlText w:val="LAMPIRAN %1.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9E08C9"/>
    <w:multiLevelType w:val="hybridMultilevel"/>
    <w:tmpl w:val="680C3210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304B31"/>
    <w:multiLevelType w:val="hybridMultilevel"/>
    <w:tmpl w:val="55D8BA46"/>
    <w:lvl w:ilvl="0" w:tplc="E4AC200C">
      <w:start w:val="1"/>
      <w:numFmt w:val="lowerRoman"/>
      <w:lvlText w:val="%1."/>
      <w:lvlJc w:val="left"/>
      <w:pPr>
        <w:ind w:left="720" w:hanging="18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3C118B"/>
    <w:multiLevelType w:val="hybridMultilevel"/>
    <w:tmpl w:val="6520129A"/>
    <w:lvl w:ilvl="0" w:tplc="257A1520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625B2C"/>
    <w:multiLevelType w:val="hybridMultilevel"/>
    <w:tmpl w:val="1C625064"/>
    <w:lvl w:ilvl="0" w:tplc="7A8829E6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1759E5"/>
    <w:multiLevelType w:val="multilevel"/>
    <w:tmpl w:val="F0F2329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4" w:hanging="432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19D95273"/>
    <w:multiLevelType w:val="hybridMultilevel"/>
    <w:tmpl w:val="1AF6B53E"/>
    <w:lvl w:ilvl="0" w:tplc="9F68FB90">
      <w:start w:val="1"/>
      <w:numFmt w:val="lowerLetter"/>
      <w:lvlText w:val="%1.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210019" w:tentative="1">
      <w:start w:val="1"/>
      <w:numFmt w:val="lowerLetter"/>
      <w:lvlText w:val="%2."/>
      <w:lvlJc w:val="left"/>
      <w:pPr>
        <w:ind w:left="1222" w:hanging="360"/>
      </w:pPr>
    </w:lvl>
    <w:lvl w:ilvl="2" w:tplc="0421001B" w:tentative="1">
      <w:start w:val="1"/>
      <w:numFmt w:val="lowerRoman"/>
      <w:lvlText w:val="%3."/>
      <w:lvlJc w:val="right"/>
      <w:pPr>
        <w:ind w:left="1942" w:hanging="180"/>
      </w:pPr>
    </w:lvl>
    <w:lvl w:ilvl="3" w:tplc="0421000F" w:tentative="1">
      <w:start w:val="1"/>
      <w:numFmt w:val="decimal"/>
      <w:lvlText w:val="%4."/>
      <w:lvlJc w:val="left"/>
      <w:pPr>
        <w:ind w:left="2662" w:hanging="360"/>
      </w:pPr>
    </w:lvl>
    <w:lvl w:ilvl="4" w:tplc="04210019" w:tentative="1">
      <w:start w:val="1"/>
      <w:numFmt w:val="lowerLetter"/>
      <w:lvlText w:val="%5."/>
      <w:lvlJc w:val="left"/>
      <w:pPr>
        <w:ind w:left="3382" w:hanging="360"/>
      </w:pPr>
    </w:lvl>
    <w:lvl w:ilvl="5" w:tplc="0421001B" w:tentative="1">
      <w:start w:val="1"/>
      <w:numFmt w:val="lowerRoman"/>
      <w:lvlText w:val="%6."/>
      <w:lvlJc w:val="right"/>
      <w:pPr>
        <w:ind w:left="4102" w:hanging="180"/>
      </w:pPr>
    </w:lvl>
    <w:lvl w:ilvl="6" w:tplc="0421000F" w:tentative="1">
      <w:start w:val="1"/>
      <w:numFmt w:val="decimal"/>
      <w:lvlText w:val="%7."/>
      <w:lvlJc w:val="left"/>
      <w:pPr>
        <w:ind w:left="4822" w:hanging="360"/>
      </w:pPr>
    </w:lvl>
    <w:lvl w:ilvl="7" w:tplc="04210019" w:tentative="1">
      <w:start w:val="1"/>
      <w:numFmt w:val="lowerLetter"/>
      <w:lvlText w:val="%8."/>
      <w:lvlJc w:val="left"/>
      <w:pPr>
        <w:ind w:left="5542" w:hanging="360"/>
      </w:pPr>
    </w:lvl>
    <w:lvl w:ilvl="8" w:tplc="0421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1A833F5A"/>
    <w:multiLevelType w:val="hybridMultilevel"/>
    <w:tmpl w:val="1E3C37B0"/>
    <w:lvl w:ilvl="0" w:tplc="CE40E992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color w:val="auto"/>
      </w:rPr>
    </w:lvl>
    <w:lvl w:ilvl="1" w:tplc="04090001">
      <w:start w:val="1"/>
      <w:numFmt w:val="lowerLetter"/>
      <w:lvlText w:val="%2."/>
      <w:lvlJc w:val="left"/>
      <w:pPr>
        <w:ind w:left="1440" w:hanging="360"/>
      </w:pPr>
    </w:lvl>
    <w:lvl w:ilvl="2" w:tplc="5C083B46">
      <w:start w:val="1"/>
      <w:numFmt w:val="decimal"/>
      <w:lvlText w:val="%3)"/>
      <w:lvlJc w:val="left"/>
      <w:pPr>
        <w:ind w:left="360" w:hanging="360"/>
      </w:pPr>
      <w:rPr>
        <w:rFonts w:hint="default"/>
        <w:b/>
        <w:sz w:val="24"/>
        <w:szCs w:val="24"/>
      </w:r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C93F84"/>
    <w:multiLevelType w:val="hybridMultilevel"/>
    <w:tmpl w:val="B64045BA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7E70A9"/>
    <w:multiLevelType w:val="hybridMultilevel"/>
    <w:tmpl w:val="09DA703C"/>
    <w:lvl w:ilvl="0" w:tplc="04090011">
      <w:start w:val="1"/>
      <w:numFmt w:val="decimal"/>
      <w:lvlText w:val="%1)"/>
      <w:lvlJc w:val="left"/>
      <w:pPr>
        <w:ind w:left="1287" w:hanging="360"/>
      </w:pPr>
    </w:lvl>
    <w:lvl w:ilvl="1" w:tplc="3ADECCF0">
      <w:start w:val="1"/>
      <w:numFmt w:val="lowerLetter"/>
      <w:lvlText w:val="%2."/>
      <w:lvlJc w:val="left"/>
      <w:pPr>
        <w:ind w:left="2007" w:hanging="360"/>
      </w:pPr>
      <w:rPr>
        <w:rFonts w:ascii="Times New Roman" w:eastAsiaTheme="minorHAnsi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 w15:restartNumberingAfterBreak="0">
    <w:nsid w:val="268E3E28"/>
    <w:multiLevelType w:val="multilevel"/>
    <w:tmpl w:val="4C62BAC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89C1EBF"/>
    <w:multiLevelType w:val="hybridMultilevel"/>
    <w:tmpl w:val="74429604"/>
    <w:lvl w:ilvl="0" w:tplc="0058874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058874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9611DA3"/>
    <w:multiLevelType w:val="multilevel"/>
    <w:tmpl w:val="3D2C17F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14" w15:restartNumberingAfterBreak="0">
    <w:nsid w:val="2B256F93"/>
    <w:multiLevelType w:val="hybridMultilevel"/>
    <w:tmpl w:val="4D7850E8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3E4A0B"/>
    <w:multiLevelType w:val="hybridMultilevel"/>
    <w:tmpl w:val="87C045CC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3D47C3"/>
    <w:multiLevelType w:val="hybridMultilevel"/>
    <w:tmpl w:val="CD8C2F9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  <w:color w:val="000000" w:themeColor="text1"/>
      </w:rPr>
    </w:lvl>
    <w:lvl w:ilvl="1" w:tplc="FA82E892">
      <w:start w:val="1"/>
      <w:numFmt w:val="decimal"/>
      <w:lvlText w:val="%2."/>
      <w:lvlJc w:val="left"/>
      <w:pPr>
        <w:ind w:left="1080" w:hanging="360"/>
      </w:pPr>
      <w:rPr>
        <w:rFonts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110786A"/>
    <w:multiLevelType w:val="hybridMultilevel"/>
    <w:tmpl w:val="135E403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371136C8"/>
    <w:multiLevelType w:val="hybridMultilevel"/>
    <w:tmpl w:val="9842C420"/>
    <w:lvl w:ilvl="0" w:tplc="48541432">
      <w:start w:val="1"/>
      <w:numFmt w:val="lowerLetter"/>
      <w:lvlText w:val="%1."/>
      <w:lvlJc w:val="left"/>
      <w:pPr>
        <w:ind w:left="360" w:hanging="360"/>
      </w:pPr>
      <w:rPr>
        <w:rFonts w:hint="default"/>
        <w:color w:val="000000" w:themeColor="text1"/>
      </w:rPr>
    </w:lvl>
    <w:lvl w:ilvl="1" w:tplc="1EC60CF6">
      <w:start w:val="1"/>
      <w:numFmt w:val="decimal"/>
      <w:lvlText w:val="%2."/>
      <w:lvlJc w:val="left"/>
      <w:pPr>
        <w:ind w:left="1080" w:hanging="360"/>
      </w:pPr>
      <w:rPr>
        <w:rFonts w:hint="default"/>
        <w:color w:val="FF0000"/>
      </w:rPr>
    </w:lvl>
    <w:lvl w:ilvl="2" w:tplc="8CB8E7EC" w:tentative="1">
      <w:start w:val="1"/>
      <w:numFmt w:val="lowerRoman"/>
      <w:lvlText w:val="%3."/>
      <w:lvlJc w:val="right"/>
      <w:pPr>
        <w:ind w:left="1800" w:hanging="180"/>
      </w:pPr>
    </w:lvl>
    <w:lvl w:ilvl="3" w:tplc="F058F428" w:tentative="1">
      <w:start w:val="1"/>
      <w:numFmt w:val="decimal"/>
      <w:lvlText w:val="%4."/>
      <w:lvlJc w:val="left"/>
      <w:pPr>
        <w:ind w:left="2520" w:hanging="360"/>
      </w:pPr>
    </w:lvl>
    <w:lvl w:ilvl="4" w:tplc="5FB2BF00" w:tentative="1">
      <w:start w:val="1"/>
      <w:numFmt w:val="lowerLetter"/>
      <w:lvlText w:val="%5."/>
      <w:lvlJc w:val="left"/>
      <w:pPr>
        <w:ind w:left="3240" w:hanging="360"/>
      </w:pPr>
    </w:lvl>
    <w:lvl w:ilvl="5" w:tplc="DA34AC2E" w:tentative="1">
      <w:start w:val="1"/>
      <w:numFmt w:val="lowerRoman"/>
      <w:lvlText w:val="%6."/>
      <w:lvlJc w:val="right"/>
      <w:pPr>
        <w:ind w:left="3960" w:hanging="180"/>
      </w:pPr>
    </w:lvl>
    <w:lvl w:ilvl="6" w:tplc="0D282BE4" w:tentative="1">
      <w:start w:val="1"/>
      <w:numFmt w:val="decimal"/>
      <w:lvlText w:val="%7."/>
      <w:lvlJc w:val="left"/>
      <w:pPr>
        <w:ind w:left="4680" w:hanging="360"/>
      </w:pPr>
    </w:lvl>
    <w:lvl w:ilvl="7" w:tplc="4002DCE2" w:tentative="1">
      <w:start w:val="1"/>
      <w:numFmt w:val="lowerLetter"/>
      <w:lvlText w:val="%8."/>
      <w:lvlJc w:val="left"/>
      <w:pPr>
        <w:ind w:left="5400" w:hanging="360"/>
      </w:pPr>
    </w:lvl>
    <w:lvl w:ilvl="8" w:tplc="596E4360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79754F6"/>
    <w:multiLevelType w:val="hybridMultilevel"/>
    <w:tmpl w:val="279E509C"/>
    <w:lvl w:ilvl="0" w:tplc="F8AC9C9A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EC17B6"/>
    <w:multiLevelType w:val="hybridMultilevel"/>
    <w:tmpl w:val="A488662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3A41142E"/>
    <w:multiLevelType w:val="hybridMultilevel"/>
    <w:tmpl w:val="7292C69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B672F55"/>
    <w:multiLevelType w:val="hybridMultilevel"/>
    <w:tmpl w:val="F5BA7836"/>
    <w:lvl w:ilvl="0" w:tplc="04090017">
      <w:start w:val="1"/>
      <w:numFmt w:val="lowerLetter"/>
      <w:lvlText w:val="%1)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23" w15:restartNumberingAfterBreak="0">
    <w:nsid w:val="3C956F08"/>
    <w:multiLevelType w:val="hybridMultilevel"/>
    <w:tmpl w:val="CD10747C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091A80"/>
    <w:multiLevelType w:val="hybridMultilevel"/>
    <w:tmpl w:val="CC463156"/>
    <w:lvl w:ilvl="0" w:tplc="0421000F">
      <w:start w:val="1"/>
      <w:numFmt w:val="decimal"/>
      <w:lvlText w:val="%1."/>
      <w:lvlJc w:val="left"/>
      <w:pPr>
        <w:ind w:left="371" w:hanging="360"/>
      </w:pPr>
    </w:lvl>
    <w:lvl w:ilvl="1" w:tplc="04090003">
      <w:start w:val="1"/>
      <w:numFmt w:val="lowerLetter"/>
      <w:lvlText w:val="%2."/>
      <w:lvlJc w:val="left"/>
      <w:pPr>
        <w:ind w:left="1091" w:hanging="360"/>
      </w:pPr>
    </w:lvl>
    <w:lvl w:ilvl="2" w:tplc="04090005" w:tentative="1">
      <w:start w:val="1"/>
      <w:numFmt w:val="lowerRoman"/>
      <w:lvlText w:val="%3."/>
      <w:lvlJc w:val="right"/>
      <w:pPr>
        <w:ind w:left="1811" w:hanging="180"/>
      </w:pPr>
    </w:lvl>
    <w:lvl w:ilvl="3" w:tplc="04090001" w:tentative="1">
      <w:start w:val="1"/>
      <w:numFmt w:val="decimal"/>
      <w:lvlText w:val="%4."/>
      <w:lvlJc w:val="left"/>
      <w:pPr>
        <w:ind w:left="2531" w:hanging="360"/>
      </w:pPr>
    </w:lvl>
    <w:lvl w:ilvl="4" w:tplc="04090003" w:tentative="1">
      <w:start w:val="1"/>
      <w:numFmt w:val="lowerLetter"/>
      <w:lvlText w:val="%5."/>
      <w:lvlJc w:val="left"/>
      <w:pPr>
        <w:ind w:left="3251" w:hanging="360"/>
      </w:pPr>
    </w:lvl>
    <w:lvl w:ilvl="5" w:tplc="04090005" w:tentative="1">
      <w:start w:val="1"/>
      <w:numFmt w:val="lowerRoman"/>
      <w:lvlText w:val="%6."/>
      <w:lvlJc w:val="right"/>
      <w:pPr>
        <w:ind w:left="3971" w:hanging="180"/>
      </w:pPr>
    </w:lvl>
    <w:lvl w:ilvl="6" w:tplc="04090001" w:tentative="1">
      <w:start w:val="1"/>
      <w:numFmt w:val="decimal"/>
      <w:lvlText w:val="%7."/>
      <w:lvlJc w:val="left"/>
      <w:pPr>
        <w:ind w:left="4691" w:hanging="360"/>
      </w:pPr>
    </w:lvl>
    <w:lvl w:ilvl="7" w:tplc="04090003" w:tentative="1">
      <w:start w:val="1"/>
      <w:numFmt w:val="lowerLetter"/>
      <w:lvlText w:val="%8."/>
      <w:lvlJc w:val="left"/>
      <w:pPr>
        <w:ind w:left="5411" w:hanging="360"/>
      </w:pPr>
    </w:lvl>
    <w:lvl w:ilvl="8" w:tplc="04090005" w:tentative="1">
      <w:start w:val="1"/>
      <w:numFmt w:val="lowerRoman"/>
      <w:lvlText w:val="%9."/>
      <w:lvlJc w:val="right"/>
      <w:pPr>
        <w:ind w:left="6131" w:hanging="180"/>
      </w:pPr>
    </w:lvl>
  </w:abstractNum>
  <w:abstractNum w:abstractNumId="25" w15:restartNumberingAfterBreak="0">
    <w:nsid w:val="3EE04D1D"/>
    <w:multiLevelType w:val="hybridMultilevel"/>
    <w:tmpl w:val="15328FC4"/>
    <w:lvl w:ilvl="0" w:tplc="04210011">
      <w:start w:val="1"/>
      <w:numFmt w:val="decimal"/>
      <w:lvlText w:val="%1)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605FFC"/>
    <w:multiLevelType w:val="hybridMultilevel"/>
    <w:tmpl w:val="3CD04050"/>
    <w:lvl w:ilvl="0" w:tplc="A91079B4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1C744F"/>
    <w:multiLevelType w:val="hybridMultilevel"/>
    <w:tmpl w:val="8E2EF07C"/>
    <w:lvl w:ilvl="0" w:tplc="04210019">
      <w:start w:val="1"/>
      <w:numFmt w:val="lowerLetter"/>
      <w:lvlText w:val="%1."/>
      <w:lvlJc w:val="left"/>
      <w:pPr>
        <w:ind w:left="786" w:hanging="360"/>
      </w:p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8" w15:restartNumberingAfterBreak="0">
    <w:nsid w:val="440008C4"/>
    <w:multiLevelType w:val="hybridMultilevel"/>
    <w:tmpl w:val="FA5090E8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4F11946"/>
    <w:multiLevelType w:val="hybridMultilevel"/>
    <w:tmpl w:val="DA56966E"/>
    <w:lvl w:ilvl="0" w:tplc="F7C6FEFE">
      <w:start w:val="1"/>
      <w:numFmt w:val="upperRoman"/>
      <w:lvlText w:val="LAMPIRAN %1 -"/>
      <w:lvlJc w:val="left"/>
      <w:pPr>
        <w:ind w:left="333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5436372"/>
    <w:multiLevelType w:val="hybridMultilevel"/>
    <w:tmpl w:val="3392D750"/>
    <w:lvl w:ilvl="0" w:tplc="D7767810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5800A36"/>
    <w:multiLevelType w:val="hybridMultilevel"/>
    <w:tmpl w:val="B82AA6F0"/>
    <w:lvl w:ilvl="0" w:tplc="16203942">
      <w:start w:val="1"/>
      <w:numFmt w:val="decimal"/>
      <w:lvlText w:val="%1)"/>
      <w:lvlJc w:val="left"/>
      <w:pPr>
        <w:ind w:left="720" w:hanging="360"/>
      </w:pPr>
      <w:rPr>
        <w:color w:val="auto"/>
      </w:rPr>
    </w:lvl>
    <w:lvl w:ilvl="1" w:tplc="04090001">
      <w:start w:val="1"/>
      <w:numFmt w:val="lowerLetter"/>
      <w:lvlText w:val="%2."/>
      <w:lvlJc w:val="left"/>
      <w:pPr>
        <w:ind w:left="1440" w:hanging="360"/>
      </w:pPr>
    </w:lvl>
    <w:lvl w:ilvl="2" w:tplc="07A8000E">
      <w:numFmt w:val="bullet"/>
      <w:lvlText w:val="•"/>
      <w:lvlJc w:val="left"/>
      <w:pPr>
        <w:ind w:left="2340" w:hanging="360"/>
      </w:pPr>
      <w:rPr>
        <w:rFonts w:ascii="Times New Roman" w:eastAsia="Calibri" w:hAnsi="Times New Roman" w:cs="Times New Roman" w:hint="default"/>
      </w:rPr>
    </w:lvl>
    <w:lvl w:ilvl="3" w:tplc="F8E88B12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58E0EEC"/>
    <w:multiLevelType w:val="hybridMultilevel"/>
    <w:tmpl w:val="4AAAC36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47413B79"/>
    <w:multiLevelType w:val="hybridMultilevel"/>
    <w:tmpl w:val="F1A63824"/>
    <w:lvl w:ilvl="0" w:tplc="3BEAD27C">
      <w:start w:val="1"/>
      <w:numFmt w:val="bullet"/>
      <w:lvlText w:val="o"/>
      <w:lvlJc w:val="left"/>
      <w:pPr>
        <w:ind w:left="1287" w:hanging="360"/>
      </w:pPr>
      <w:rPr>
        <w:rFonts w:ascii="Courier New" w:hAnsi="Courier New" w:cs="Courier New" w:hint="default"/>
      </w:rPr>
    </w:lvl>
    <w:lvl w:ilvl="1" w:tplc="1F64836C">
      <w:start w:val="1"/>
      <w:numFmt w:val="lowerLetter"/>
      <w:lvlText w:val="%2."/>
      <w:lvlJc w:val="left"/>
      <w:pPr>
        <w:ind w:left="2007" w:hanging="360"/>
      </w:pPr>
      <w:rPr>
        <w:rFonts w:ascii="Times New Roman" w:eastAsiaTheme="minorHAnsi" w:hAnsi="Times New Roman" w:cs="Times New Roman"/>
      </w:rPr>
    </w:lvl>
    <w:lvl w:ilvl="2" w:tplc="0409001B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1B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1B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4" w15:restartNumberingAfterBreak="0">
    <w:nsid w:val="4C324EF2"/>
    <w:multiLevelType w:val="hybridMultilevel"/>
    <w:tmpl w:val="E480874A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80F6D3FE"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FB35DF9"/>
    <w:multiLevelType w:val="hybridMultilevel"/>
    <w:tmpl w:val="41049D3A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6812176C">
      <w:start w:val="1"/>
      <w:numFmt w:val="upperLetter"/>
      <w:lvlText w:val="%2.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1DF302C"/>
    <w:multiLevelType w:val="hybridMultilevel"/>
    <w:tmpl w:val="8EFA8FCA"/>
    <w:lvl w:ilvl="0" w:tplc="04210019">
      <w:start w:val="1"/>
      <w:numFmt w:val="lowerLetter"/>
      <w:lvlText w:val="%1."/>
      <w:lvlJc w:val="left"/>
      <w:pPr>
        <w:ind w:left="1287" w:hanging="360"/>
      </w:pPr>
    </w:lvl>
    <w:lvl w:ilvl="1" w:tplc="04210019" w:tentative="1">
      <w:start w:val="1"/>
      <w:numFmt w:val="lowerLetter"/>
      <w:lvlText w:val="%2."/>
      <w:lvlJc w:val="left"/>
      <w:pPr>
        <w:ind w:left="2007" w:hanging="360"/>
      </w:pPr>
    </w:lvl>
    <w:lvl w:ilvl="2" w:tplc="0421001B" w:tentative="1">
      <w:start w:val="1"/>
      <w:numFmt w:val="lowerRoman"/>
      <w:lvlText w:val="%3."/>
      <w:lvlJc w:val="right"/>
      <w:pPr>
        <w:ind w:left="2727" w:hanging="180"/>
      </w:pPr>
    </w:lvl>
    <w:lvl w:ilvl="3" w:tplc="0421000F" w:tentative="1">
      <w:start w:val="1"/>
      <w:numFmt w:val="decimal"/>
      <w:lvlText w:val="%4."/>
      <w:lvlJc w:val="left"/>
      <w:pPr>
        <w:ind w:left="3447" w:hanging="360"/>
      </w:pPr>
    </w:lvl>
    <w:lvl w:ilvl="4" w:tplc="04210019" w:tentative="1">
      <w:start w:val="1"/>
      <w:numFmt w:val="lowerLetter"/>
      <w:lvlText w:val="%5."/>
      <w:lvlJc w:val="left"/>
      <w:pPr>
        <w:ind w:left="4167" w:hanging="360"/>
      </w:pPr>
    </w:lvl>
    <w:lvl w:ilvl="5" w:tplc="0421001B" w:tentative="1">
      <w:start w:val="1"/>
      <w:numFmt w:val="lowerRoman"/>
      <w:lvlText w:val="%6."/>
      <w:lvlJc w:val="right"/>
      <w:pPr>
        <w:ind w:left="4887" w:hanging="180"/>
      </w:pPr>
    </w:lvl>
    <w:lvl w:ilvl="6" w:tplc="0421000F" w:tentative="1">
      <w:start w:val="1"/>
      <w:numFmt w:val="decimal"/>
      <w:lvlText w:val="%7."/>
      <w:lvlJc w:val="left"/>
      <w:pPr>
        <w:ind w:left="5607" w:hanging="360"/>
      </w:pPr>
    </w:lvl>
    <w:lvl w:ilvl="7" w:tplc="04210019" w:tentative="1">
      <w:start w:val="1"/>
      <w:numFmt w:val="lowerLetter"/>
      <w:lvlText w:val="%8."/>
      <w:lvlJc w:val="left"/>
      <w:pPr>
        <w:ind w:left="6327" w:hanging="360"/>
      </w:pPr>
    </w:lvl>
    <w:lvl w:ilvl="8" w:tplc="0421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7" w15:restartNumberingAfterBreak="0">
    <w:nsid w:val="52170A2E"/>
    <w:multiLevelType w:val="hybridMultilevel"/>
    <w:tmpl w:val="5BFE8DB8"/>
    <w:lvl w:ilvl="0" w:tplc="CE40E992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color w:val="auto"/>
      </w:rPr>
    </w:lvl>
    <w:lvl w:ilvl="1" w:tplc="04090001">
      <w:start w:val="1"/>
      <w:numFmt w:val="lowerLetter"/>
      <w:lvlText w:val="%2."/>
      <w:lvlJc w:val="left"/>
      <w:pPr>
        <w:ind w:left="1440" w:hanging="360"/>
      </w:pPr>
    </w:lvl>
    <w:lvl w:ilvl="2" w:tplc="5C083B46">
      <w:start w:val="1"/>
      <w:numFmt w:val="decimal"/>
      <w:lvlText w:val="%3)"/>
      <w:lvlJc w:val="left"/>
      <w:pPr>
        <w:ind w:left="2340" w:hanging="360"/>
      </w:pPr>
      <w:rPr>
        <w:rFonts w:hint="default"/>
        <w:b/>
        <w:sz w:val="24"/>
        <w:szCs w:val="24"/>
      </w:r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2CA544A"/>
    <w:multiLevelType w:val="singleLevel"/>
    <w:tmpl w:val="5DA61A10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4"/>
        <w:szCs w:val="24"/>
      </w:rPr>
    </w:lvl>
  </w:abstractNum>
  <w:abstractNum w:abstractNumId="39" w15:restartNumberingAfterBreak="0">
    <w:nsid w:val="540A5CC3"/>
    <w:multiLevelType w:val="hybridMultilevel"/>
    <w:tmpl w:val="BFAE2AA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54126E45"/>
    <w:multiLevelType w:val="hybridMultilevel"/>
    <w:tmpl w:val="6DD0442C"/>
    <w:lvl w:ilvl="0" w:tplc="0421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1" w15:restartNumberingAfterBreak="0">
    <w:nsid w:val="54BB50F2"/>
    <w:multiLevelType w:val="hybridMultilevel"/>
    <w:tmpl w:val="563EF9BE"/>
    <w:lvl w:ilvl="0" w:tplc="0421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03">
      <w:start w:val="1"/>
      <w:numFmt w:val="lowerLetter"/>
      <w:lvlText w:val="%2."/>
      <w:lvlJc w:val="left"/>
      <w:pPr>
        <w:ind w:left="1506" w:hanging="360"/>
      </w:pPr>
    </w:lvl>
    <w:lvl w:ilvl="2" w:tplc="04090005" w:tentative="1">
      <w:start w:val="1"/>
      <w:numFmt w:val="lowerRoman"/>
      <w:lvlText w:val="%3."/>
      <w:lvlJc w:val="right"/>
      <w:pPr>
        <w:ind w:left="2226" w:hanging="180"/>
      </w:pPr>
    </w:lvl>
    <w:lvl w:ilvl="3" w:tplc="04090001" w:tentative="1">
      <w:start w:val="1"/>
      <w:numFmt w:val="decimal"/>
      <w:lvlText w:val="%4."/>
      <w:lvlJc w:val="left"/>
      <w:pPr>
        <w:ind w:left="2946" w:hanging="360"/>
      </w:pPr>
    </w:lvl>
    <w:lvl w:ilvl="4" w:tplc="04090003" w:tentative="1">
      <w:start w:val="1"/>
      <w:numFmt w:val="lowerLetter"/>
      <w:lvlText w:val="%5."/>
      <w:lvlJc w:val="left"/>
      <w:pPr>
        <w:ind w:left="3666" w:hanging="360"/>
      </w:pPr>
    </w:lvl>
    <w:lvl w:ilvl="5" w:tplc="04090005" w:tentative="1">
      <w:start w:val="1"/>
      <w:numFmt w:val="lowerRoman"/>
      <w:lvlText w:val="%6."/>
      <w:lvlJc w:val="right"/>
      <w:pPr>
        <w:ind w:left="4386" w:hanging="180"/>
      </w:pPr>
    </w:lvl>
    <w:lvl w:ilvl="6" w:tplc="04090001" w:tentative="1">
      <w:start w:val="1"/>
      <w:numFmt w:val="decimal"/>
      <w:lvlText w:val="%7."/>
      <w:lvlJc w:val="left"/>
      <w:pPr>
        <w:ind w:left="5106" w:hanging="360"/>
      </w:pPr>
    </w:lvl>
    <w:lvl w:ilvl="7" w:tplc="04090003" w:tentative="1">
      <w:start w:val="1"/>
      <w:numFmt w:val="lowerLetter"/>
      <w:lvlText w:val="%8."/>
      <w:lvlJc w:val="left"/>
      <w:pPr>
        <w:ind w:left="5826" w:hanging="360"/>
      </w:pPr>
    </w:lvl>
    <w:lvl w:ilvl="8" w:tplc="04090005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2" w15:restartNumberingAfterBreak="0">
    <w:nsid w:val="54DF35C8"/>
    <w:multiLevelType w:val="hybridMultilevel"/>
    <w:tmpl w:val="005AB358"/>
    <w:lvl w:ilvl="0" w:tplc="0409000F">
      <w:start w:val="1"/>
      <w:numFmt w:val="lowerLetter"/>
      <w:lvlText w:val="%1."/>
      <w:lvlJc w:val="left"/>
      <w:pPr>
        <w:ind w:left="786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3" w15:restartNumberingAfterBreak="0">
    <w:nsid w:val="55957174"/>
    <w:multiLevelType w:val="hybridMultilevel"/>
    <w:tmpl w:val="9838151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5CA5B9A"/>
    <w:multiLevelType w:val="hybridMultilevel"/>
    <w:tmpl w:val="1CF08B7E"/>
    <w:lvl w:ilvl="0" w:tplc="C1F46228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5E92350"/>
    <w:multiLevelType w:val="hybridMultilevel"/>
    <w:tmpl w:val="E92279F0"/>
    <w:lvl w:ilvl="0" w:tplc="04210011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7714CE8"/>
    <w:multiLevelType w:val="hybridMultilevel"/>
    <w:tmpl w:val="3B720158"/>
    <w:lvl w:ilvl="0" w:tplc="968028A0">
      <w:start w:val="1"/>
      <w:numFmt w:val="bullet"/>
      <w:lvlText w:val="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58B2644D"/>
    <w:multiLevelType w:val="hybridMultilevel"/>
    <w:tmpl w:val="FB5A59C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17">
      <w:start w:val="1"/>
      <w:numFmt w:val="lowerLetter"/>
      <w:lvlText w:val="%4)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A98442A"/>
    <w:multiLevelType w:val="hybridMultilevel"/>
    <w:tmpl w:val="3D8A39C8"/>
    <w:lvl w:ilvl="0" w:tplc="F9A82474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5B7B45F1"/>
    <w:multiLevelType w:val="hybridMultilevel"/>
    <w:tmpl w:val="CB5AF0D2"/>
    <w:lvl w:ilvl="0" w:tplc="0421000F">
      <w:start w:val="1"/>
      <w:numFmt w:val="decimal"/>
      <w:lvlText w:val="%1."/>
      <w:lvlJc w:val="left"/>
      <w:pPr>
        <w:ind w:left="360" w:hanging="360"/>
      </w:pPr>
    </w:lvl>
    <w:lvl w:ilvl="1" w:tplc="04210019" w:tentative="1">
      <w:start w:val="1"/>
      <w:numFmt w:val="lowerLetter"/>
      <w:lvlText w:val="%2."/>
      <w:lvlJc w:val="left"/>
      <w:pPr>
        <w:ind w:left="1080" w:hanging="360"/>
      </w:pPr>
    </w:lvl>
    <w:lvl w:ilvl="2" w:tplc="0421001B" w:tentative="1">
      <w:start w:val="1"/>
      <w:numFmt w:val="lowerRoman"/>
      <w:lvlText w:val="%3."/>
      <w:lvlJc w:val="right"/>
      <w:pPr>
        <w:ind w:left="1800" w:hanging="180"/>
      </w:pPr>
    </w:lvl>
    <w:lvl w:ilvl="3" w:tplc="0421000F" w:tentative="1">
      <w:start w:val="1"/>
      <w:numFmt w:val="decimal"/>
      <w:lvlText w:val="%4."/>
      <w:lvlJc w:val="left"/>
      <w:pPr>
        <w:ind w:left="2520" w:hanging="360"/>
      </w:pPr>
    </w:lvl>
    <w:lvl w:ilvl="4" w:tplc="04210019" w:tentative="1">
      <w:start w:val="1"/>
      <w:numFmt w:val="lowerLetter"/>
      <w:lvlText w:val="%5."/>
      <w:lvlJc w:val="left"/>
      <w:pPr>
        <w:ind w:left="3240" w:hanging="360"/>
      </w:pPr>
    </w:lvl>
    <w:lvl w:ilvl="5" w:tplc="0421001B" w:tentative="1">
      <w:start w:val="1"/>
      <w:numFmt w:val="lowerRoman"/>
      <w:lvlText w:val="%6."/>
      <w:lvlJc w:val="right"/>
      <w:pPr>
        <w:ind w:left="3960" w:hanging="180"/>
      </w:pPr>
    </w:lvl>
    <w:lvl w:ilvl="6" w:tplc="0421000F" w:tentative="1">
      <w:start w:val="1"/>
      <w:numFmt w:val="decimal"/>
      <w:lvlText w:val="%7."/>
      <w:lvlJc w:val="left"/>
      <w:pPr>
        <w:ind w:left="4680" w:hanging="360"/>
      </w:pPr>
    </w:lvl>
    <w:lvl w:ilvl="7" w:tplc="04210019" w:tentative="1">
      <w:start w:val="1"/>
      <w:numFmt w:val="lowerLetter"/>
      <w:lvlText w:val="%8."/>
      <w:lvlJc w:val="left"/>
      <w:pPr>
        <w:ind w:left="5400" w:hanging="360"/>
      </w:pPr>
    </w:lvl>
    <w:lvl w:ilvl="8" w:tplc="0421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0" w15:restartNumberingAfterBreak="0">
    <w:nsid w:val="5CD94517"/>
    <w:multiLevelType w:val="hybridMultilevel"/>
    <w:tmpl w:val="A53EC31C"/>
    <w:lvl w:ilvl="0" w:tplc="00588744">
      <w:start w:val="1"/>
      <w:numFmt w:val="bullet"/>
      <w:lvlText w:val=""/>
      <w:lvlJc w:val="left"/>
      <w:pPr>
        <w:ind w:left="644" w:hanging="360"/>
      </w:pPr>
      <w:rPr>
        <w:rFonts w:ascii="Symbol" w:hAnsi="Symbol" w:hint="default"/>
      </w:rPr>
    </w:lvl>
    <w:lvl w:ilvl="1" w:tplc="0421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51" w15:restartNumberingAfterBreak="0">
    <w:nsid w:val="603402CF"/>
    <w:multiLevelType w:val="hybridMultilevel"/>
    <w:tmpl w:val="D0561E88"/>
    <w:lvl w:ilvl="0" w:tplc="48AE9518">
      <w:start w:val="1"/>
      <w:numFmt w:val="bullet"/>
      <w:lvlText w:val="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62441DEB"/>
    <w:multiLevelType w:val="hybridMultilevel"/>
    <w:tmpl w:val="63EE087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3" w15:restartNumberingAfterBreak="0">
    <w:nsid w:val="62F76B21"/>
    <w:multiLevelType w:val="hybridMultilevel"/>
    <w:tmpl w:val="B2E22FE0"/>
    <w:lvl w:ilvl="0" w:tplc="24AAD420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4457102"/>
    <w:multiLevelType w:val="hybridMultilevel"/>
    <w:tmpl w:val="3CC0F304"/>
    <w:lvl w:ilvl="0" w:tplc="0421000F">
      <w:start w:val="1"/>
      <w:numFmt w:val="decimal"/>
      <w:lvlText w:val="%1."/>
      <w:lvlJc w:val="left"/>
      <w:pPr>
        <w:ind w:left="360" w:hanging="360"/>
      </w:pPr>
    </w:lvl>
    <w:lvl w:ilvl="1" w:tplc="04210019" w:tentative="1">
      <w:start w:val="1"/>
      <w:numFmt w:val="lowerLetter"/>
      <w:lvlText w:val="%2."/>
      <w:lvlJc w:val="left"/>
      <w:pPr>
        <w:ind w:left="1080" w:hanging="360"/>
      </w:pPr>
    </w:lvl>
    <w:lvl w:ilvl="2" w:tplc="0421001B" w:tentative="1">
      <w:start w:val="1"/>
      <w:numFmt w:val="lowerRoman"/>
      <w:lvlText w:val="%3."/>
      <w:lvlJc w:val="right"/>
      <w:pPr>
        <w:ind w:left="1800" w:hanging="180"/>
      </w:pPr>
    </w:lvl>
    <w:lvl w:ilvl="3" w:tplc="0421000F" w:tentative="1">
      <w:start w:val="1"/>
      <w:numFmt w:val="decimal"/>
      <w:lvlText w:val="%4."/>
      <w:lvlJc w:val="left"/>
      <w:pPr>
        <w:ind w:left="2520" w:hanging="360"/>
      </w:pPr>
    </w:lvl>
    <w:lvl w:ilvl="4" w:tplc="04210019" w:tentative="1">
      <w:start w:val="1"/>
      <w:numFmt w:val="lowerLetter"/>
      <w:lvlText w:val="%5."/>
      <w:lvlJc w:val="left"/>
      <w:pPr>
        <w:ind w:left="3240" w:hanging="360"/>
      </w:pPr>
    </w:lvl>
    <w:lvl w:ilvl="5" w:tplc="0421001B" w:tentative="1">
      <w:start w:val="1"/>
      <w:numFmt w:val="lowerRoman"/>
      <w:lvlText w:val="%6."/>
      <w:lvlJc w:val="right"/>
      <w:pPr>
        <w:ind w:left="3960" w:hanging="180"/>
      </w:pPr>
    </w:lvl>
    <w:lvl w:ilvl="6" w:tplc="0421000F" w:tentative="1">
      <w:start w:val="1"/>
      <w:numFmt w:val="decimal"/>
      <w:lvlText w:val="%7."/>
      <w:lvlJc w:val="left"/>
      <w:pPr>
        <w:ind w:left="4680" w:hanging="360"/>
      </w:pPr>
    </w:lvl>
    <w:lvl w:ilvl="7" w:tplc="04210019" w:tentative="1">
      <w:start w:val="1"/>
      <w:numFmt w:val="lowerLetter"/>
      <w:lvlText w:val="%8."/>
      <w:lvlJc w:val="left"/>
      <w:pPr>
        <w:ind w:left="5400" w:hanging="360"/>
      </w:pPr>
    </w:lvl>
    <w:lvl w:ilvl="8" w:tplc="0421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5" w15:restartNumberingAfterBreak="0">
    <w:nsid w:val="67C23A16"/>
    <w:multiLevelType w:val="hybridMultilevel"/>
    <w:tmpl w:val="26D64684"/>
    <w:lvl w:ilvl="0" w:tplc="95288E32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93847EF"/>
    <w:multiLevelType w:val="hybridMultilevel"/>
    <w:tmpl w:val="68A86D4E"/>
    <w:lvl w:ilvl="0" w:tplc="04090017">
      <w:start w:val="1"/>
      <w:numFmt w:val="lowerLetter"/>
      <w:lvlText w:val="%1."/>
      <w:lvlJc w:val="left"/>
      <w:pPr>
        <w:ind w:left="360" w:hanging="360"/>
      </w:pPr>
      <w:rPr>
        <w:rFonts w:hint="default"/>
        <w:color w:val="000000" w:themeColor="text1"/>
      </w:rPr>
    </w:lvl>
    <w:lvl w:ilvl="1" w:tplc="04090019">
      <w:start w:val="1"/>
      <w:numFmt w:val="decimal"/>
      <w:lvlText w:val="%2."/>
      <w:lvlJc w:val="left"/>
      <w:pPr>
        <w:ind w:left="1080" w:hanging="360"/>
      </w:pPr>
      <w:rPr>
        <w:rFonts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7" w15:restartNumberingAfterBreak="0">
    <w:nsid w:val="6CEC6E4B"/>
    <w:multiLevelType w:val="hybridMultilevel"/>
    <w:tmpl w:val="F050B99A"/>
    <w:lvl w:ilvl="0" w:tplc="04090013">
      <w:start w:val="1"/>
      <w:numFmt w:val="decimal"/>
      <w:pStyle w:val="Caption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F4D39DB"/>
    <w:multiLevelType w:val="hybridMultilevel"/>
    <w:tmpl w:val="95DA5CDA"/>
    <w:lvl w:ilvl="0" w:tplc="0421000F">
      <w:start w:val="1"/>
      <w:numFmt w:val="decimal"/>
      <w:lvlText w:val="%1."/>
      <w:lvlJc w:val="left"/>
      <w:pPr>
        <w:ind w:left="36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15644A5"/>
    <w:multiLevelType w:val="hybridMultilevel"/>
    <w:tmpl w:val="7D383DE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72DA7776"/>
    <w:multiLevelType w:val="hybridMultilevel"/>
    <w:tmpl w:val="86C6D786"/>
    <w:lvl w:ilvl="0" w:tplc="0421000F">
      <w:start w:val="1"/>
      <w:numFmt w:val="decimal"/>
      <w:lvlText w:val="%1."/>
      <w:lvlJc w:val="left"/>
      <w:pPr>
        <w:ind w:left="360" w:hanging="360"/>
      </w:pPr>
    </w:lvl>
    <w:lvl w:ilvl="1" w:tplc="04210019" w:tentative="1">
      <w:start w:val="1"/>
      <w:numFmt w:val="lowerLetter"/>
      <w:lvlText w:val="%2."/>
      <w:lvlJc w:val="left"/>
      <w:pPr>
        <w:ind w:left="1080" w:hanging="360"/>
      </w:pPr>
    </w:lvl>
    <w:lvl w:ilvl="2" w:tplc="0421001B" w:tentative="1">
      <w:start w:val="1"/>
      <w:numFmt w:val="lowerRoman"/>
      <w:lvlText w:val="%3."/>
      <w:lvlJc w:val="right"/>
      <w:pPr>
        <w:ind w:left="1800" w:hanging="180"/>
      </w:pPr>
    </w:lvl>
    <w:lvl w:ilvl="3" w:tplc="0421000F" w:tentative="1">
      <w:start w:val="1"/>
      <w:numFmt w:val="decimal"/>
      <w:lvlText w:val="%4."/>
      <w:lvlJc w:val="left"/>
      <w:pPr>
        <w:ind w:left="2520" w:hanging="360"/>
      </w:pPr>
    </w:lvl>
    <w:lvl w:ilvl="4" w:tplc="04210019" w:tentative="1">
      <w:start w:val="1"/>
      <w:numFmt w:val="lowerLetter"/>
      <w:lvlText w:val="%5."/>
      <w:lvlJc w:val="left"/>
      <w:pPr>
        <w:ind w:left="3240" w:hanging="360"/>
      </w:pPr>
    </w:lvl>
    <w:lvl w:ilvl="5" w:tplc="0421001B" w:tentative="1">
      <w:start w:val="1"/>
      <w:numFmt w:val="lowerRoman"/>
      <w:lvlText w:val="%6."/>
      <w:lvlJc w:val="right"/>
      <w:pPr>
        <w:ind w:left="3960" w:hanging="180"/>
      </w:pPr>
    </w:lvl>
    <w:lvl w:ilvl="6" w:tplc="0421000F" w:tentative="1">
      <w:start w:val="1"/>
      <w:numFmt w:val="decimal"/>
      <w:lvlText w:val="%7."/>
      <w:lvlJc w:val="left"/>
      <w:pPr>
        <w:ind w:left="4680" w:hanging="360"/>
      </w:pPr>
    </w:lvl>
    <w:lvl w:ilvl="7" w:tplc="04210019" w:tentative="1">
      <w:start w:val="1"/>
      <w:numFmt w:val="lowerLetter"/>
      <w:lvlText w:val="%8."/>
      <w:lvlJc w:val="left"/>
      <w:pPr>
        <w:ind w:left="5400" w:hanging="360"/>
      </w:pPr>
    </w:lvl>
    <w:lvl w:ilvl="8" w:tplc="0421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1" w15:restartNumberingAfterBreak="0">
    <w:nsid w:val="74A06FD7"/>
    <w:multiLevelType w:val="hybridMultilevel"/>
    <w:tmpl w:val="B336A8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784E21B2"/>
    <w:multiLevelType w:val="hybridMultilevel"/>
    <w:tmpl w:val="8752C0AE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9237FBD"/>
    <w:multiLevelType w:val="hybridMultilevel"/>
    <w:tmpl w:val="FDC4E5D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98246D7"/>
    <w:multiLevelType w:val="hybridMultilevel"/>
    <w:tmpl w:val="748CB3AC"/>
    <w:lvl w:ilvl="0" w:tplc="409060B6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A071E59"/>
    <w:multiLevelType w:val="hybridMultilevel"/>
    <w:tmpl w:val="AE8486D0"/>
    <w:lvl w:ilvl="0" w:tplc="42424E18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A782903"/>
    <w:multiLevelType w:val="hybridMultilevel"/>
    <w:tmpl w:val="4874FB5E"/>
    <w:lvl w:ilvl="0" w:tplc="D96230AA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C727CEA"/>
    <w:multiLevelType w:val="hybridMultilevel"/>
    <w:tmpl w:val="D674D214"/>
    <w:lvl w:ilvl="0" w:tplc="AC0E3782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EBE112F"/>
    <w:multiLevelType w:val="hybridMultilevel"/>
    <w:tmpl w:val="CF0EE1C4"/>
    <w:lvl w:ilvl="0" w:tplc="97C264B0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69422461">
    <w:abstractNumId w:val="57"/>
  </w:num>
  <w:num w:numId="2" w16cid:durableId="747848669">
    <w:abstractNumId w:val="33"/>
  </w:num>
  <w:num w:numId="3" w16cid:durableId="1165585876">
    <w:abstractNumId w:val="11"/>
  </w:num>
  <w:num w:numId="4" w16cid:durableId="1553038871">
    <w:abstractNumId w:val="6"/>
  </w:num>
  <w:num w:numId="5" w16cid:durableId="826287549">
    <w:abstractNumId w:val="37"/>
  </w:num>
  <w:num w:numId="6" w16cid:durableId="272711475">
    <w:abstractNumId w:val="18"/>
  </w:num>
  <w:num w:numId="7" w16cid:durableId="1330597424">
    <w:abstractNumId w:val="56"/>
  </w:num>
  <w:num w:numId="8" w16cid:durableId="1281648724">
    <w:abstractNumId w:val="16"/>
  </w:num>
  <w:num w:numId="9" w16cid:durableId="603533061">
    <w:abstractNumId w:val="68"/>
  </w:num>
  <w:num w:numId="10" w16cid:durableId="376858624">
    <w:abstractNumId w:val="63"/>
  </w:num>
  <w:num w:numId="11" w16cid:durableId="1862813944">
    <w:abstractNumId w:val="21"/>
  </w:num>
  <w:num w:numId="12" w16cid:durableId="671639481">
    <w:abstractNumId w:val="26"/>
  </w:num>
  <w:num w:numId="13" w16cid:durableId="1281452313">
    <w:abstractNumId w:val="44"/>
  </w:num>
  <w:num w:numId="14" w16cid:durableId="976376218">
    <w:abstractNumId w:val="19"/>
  </w:num>
  <w:num w:numId="15" w16cid:durableId="1018507093">
    <w:abstractNumId w:val="53"/>
  </w:num>
  <w:num w:numId="16" w16cid:durableId="1096252005">
    <w:abstractNumId w:val="64"/>
  </w:num>
  <w:num w:numId="17" w16cid:durableId="586110921">
    <w:abstractNumId w:val="55"/>
  </w:num>
  <w:num w:numId="18" w16cid:durableId="1272668585">
    <w:abstractNumId w:val="5"/>
  </w:num>
  <w:num w:numId="19" w16cid:durableId="495154318">
    <w:abstractNumId w:val="65"/>
  </w:num>
  <w:num w:numId="20" w16cid:durableId="854659858">
    <w:abstractNumId w:val="24"/>
  </w:num>
  <w:num w:numId="21" w16cid:durableId="1231387800">
    <w:abstractNumId w:val="30"/>
  </w:num>
  <w:num w:numId="22" w16cid:durableId="1096286529">
    <w:abstractNumId w:val="10"/>
  </w:num>
  <w:num w:numId="23" w16cid:durableId="1391273961">
    <w:abstractNumId w:val="40"/>
  </w:num>
  <w:num w:numId="24" w16cid:durableId="1509715508">
    <w:abstractNumId w:val="7"/>
  </w:num>
  <w:num w:numId="25" w16cid:durableId="1091120450">
    <w:abstractNumId w:val="39"/>
  </w:num>
  <w:num w:numId="26" w16cid:durableId="1192917121">
    <w:abstractNumId w:val="36"/>
  </w:num>
  <w:num w:numId="27" w16cid:durableId="762536322">
    <w:abstractNumId w:val="48"/>
  </w:num>
  <w:num w:numId="28" w16cid:durableId="1988312889">
    <w:abstractNumId w:val="45"/>
  </w:num>
  <w:num w:numId="29" w16cid:durableId="1088505665">
    <w:abstractNumId w:val="67"/>
  </w:num>
  <w:num w:numId="30" w16cid:durableId="997002918">
    <w:abstractNumId w:val="41"/>
  </w:num>
  <w:num w:numId="31" w16cid:durableId="1933585902">
    <w:abstractNumId w:val="1"/>
  </w:num>
  <w:num w:numId="32" w16cid:durableId="463891188">
    <w:abstractNumId w:val="42"/>
  </w:num>
  <w:num w:numId="33" w16cid:durableId="1786073288">
    <w:abstractNumId w:val="29"/>
  </w:num>
  <w:num w:numId="34" w16cid:durableId="43408776">
    <w:abstractNumId w:val="51"/>
  </w:num>
  <w:num w:numId="35" w16cid:durableId="574820855">
    <w:abstractNumId w:val="0"/>
  </w:num>
  <w:num w:numId="36" w16cid:durableId="256796483">
    <w:abstractNumId w:val="52"/>
  </w:num>
  <w:num w:numId="37" w16cid:durableId="1977683036">
    <w:abstractNumId w:val="32"/>
  </w:num>
  <w:num w:numId="38" w16cid:durableId="795175631">
    <w:abstractNumId w:val="17"/>
  </w:num>
  <w:num w:numId="39" w16cid:durableId="1239249113">
    <w:abstractNumId w:val="46"/>
  </w:num>
  <w:num w:numId="40" w16cid:durableId="602301355">
    <w:abstractNumId w:val="31"/>
  </w:num>
  <w:num w:numId="41" w16cid:durableId="294992732">
    <w:abstractNumId w:val="20"/>
  </w:num>
  <w:num w:numId="42" w16cid:durableId="500898809">
    <w:abstractNumId w:val="38"/>
  </w:num>
  <w:num w:numId="43" w16cid:durableId="1444615438">
    <w:abstractNumId w:val="61"/>
  </w:num>
  <w:num w:numId="44" w16cid:durableId="1155801065">
    <w:abstractNumId w:val="47"/>
  </w:num>
  <w:num w:numId="45" w16cid:durableId="243757172">
    <w:abstractNumId w:val="35"/>
  </w:num>
  <w:num w:numId="46" w16cid:durableId="1652708856">
    <w:abstractNumId w:val="43"/>
  </w:num>
  <w:num w:numId="47" w16cid:durableId="331839325">
    <w:abstractNumId w:val="22"/>
  </w:num>
  <w:num w:numId="48" w16cid:durableId="1725792118">
    <w:abstractNumId w:val="27"/>
  </w:num>
  <w:num w:numId="49" w16cid:durableId="727843532">
    <w:abstractNumId w:val="50"/>
  </w:num>
  <w:num w:numId="50" w16cid:durableId="985401729">
    <w:abstractNumId w:val="54"/>
  </w:num>
  <w:num w:numId="51" w16cid:durableId="1984575586">
    <w:abstractNumId w:val="49"/>
  </w:num>
  <w:num w:numId="52" w16cid:durableId="36587087">
    <w:abstractNumId w:val="60"/>
  </w:num>
  <w:num w:numId="53" w16cid:durableId="677999793">
    <w:abstractNumId w:val="58"/>
  </w:num>
  <w:num w:numId="54" w16cid:durableId="1524054748">
    <w:abstractNumId w:val="9"/>
  </w:num>
  <w:num w:numId="55" w16cid:durableId="1963686269">
    <w:abstractNumId w:val="28"/>
  </w:num>
  <w:num w:numId="56" w16cid:durableId="1840080658">
    <w:abstractNumId w:val="34"/>
  </w:num>
  <w:num w:numId="57" w16cid:durableId="1398014322">
    <w:abstractNumId w:val="12"/>
  </w:num>
  <w:num w:numId="58" w16cid:durableId="2079397096">
    <w:abstractNumId w:val="25"/>
  </w:num>
  <w:num w:numId="59" w16cid:durableId="653686553">
    <w:abstractNumId w:val="15"/>
  </w:num>
  <w:num w:numId="60" w16cid:durableId="706443910">
    <w:abstractNumId w:val="66"/>
  </w:num>
  <w:num w:numId="61" w16cid:durableId="515197170">
    <w:abstractNumId w:val="4"/>
  </w:num>
  <w:num w:numId="62" w16cid:durableId="1204517267">
    <w:abstractNumId w:val="62"/>
  </w:num>
  <w:num w:numId="63" w16cid:durableId="1486122993">
    <w:abstractNumId w:val="2"/>
  </w:num>
  <w:num w:numId="64" w16cid:durableId="669018908">
    <w:abstractNumId w:val="23"/>
  </w:num>
  <w:num w:numId="65" w16cid:durableId="1237282783">
    <w:abstractNumId w:val="8"/>
  </w:num>
  <w:num w:numId="66" w16cid:durableId="548684107">
    <w:abstractNumId w:val="3"/>
  </w:num>
  <w:num w:numId="67" w16cid:durableId="241451630">
    <w:abstractNumId w:val="14"/>
  </w:num>
  <w:num w:numId="68" w16cid:durableId="1980720110">
    <w:abstractNumId w:val="59"/>
  </w:num>
  <w:num w:numId="69" w16cid:durableId="1661621650">
    <w:abstractNumId w:val="13"/>
  </w:num>
  <w:numIdMacAtCleanup w:val="6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4"/>
  <w:hideSpellingErrors/>
  <w:proofState w:spelling="clean" w:grammar="clean"/>
  <w:defaultTabStop w:val="720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1FFC"/>
    <w:rsid w:val="0000051D"/>
    <w:rsid w:val="00002619"/>
    <w:rsid w:val="00002729"/>
    <w:rsid w:val="000046FC"/>
    <w:rsid w:val="00006FAA"/>
    <w:rsid w:val="000102C6"/>
    <w:rsid w:val="0001351A"/>
    <w:rsid w:val="00014464"/>
    <w:rsid w:val="000155C0"/>
    <w:rsid w:val="00016BE1"/>
    <w:rsid w:val="0001724E"/>
    <w:rsid w:val="00023305"/>
    <w:rsid w:val="000256E0"/>
    <w:rsid w:val="00025C26"/>
    <w:rsid w:val="0002673D"/>
    <w:rsid w:val="00027174"/>
    <w:rsid w:val="00032B36"/>
    <w:rsid w:val="00034950"/>
    <w:rsid w:val="00037573"/>
    <w:rsid w:val="00037D5C"/>
    <w:rsid w:val="0004088A"/>
    <w:rsid w:val="000412F0"/>
    <w:rsid w:val="00041950"/>
    <w:rsid w:val="00043002"/>
    <w:rsid w:val="00043342"/>
    <w:rsid w:val="00043D64"/>
    <w:rsid w:val="00044B09"/>
    <w:rsid w:val="00045194"/>
    <w:rsid w:val="00050193"/>
    <w:rsid w:val="0005038B"/>
    <w:rsid w:val="0005041E"/>
    <w:rsid w:val="00050A33"/>
    <w:rsid w:val="00052640"/>
    <w:rsid w:val="00053C9E"/>
    <w:rsid w:val="000545E6"/>
    <w:rsid w:val="00054BB6"/>
    <w:rsid w:val="00054DF0"/>
    <w:rsid w:val="0005587C"/>
    <w:rsid w:val="00056D30"/>
    <w:rsid w:val="00057BA9"/>
    <w:rsid w:val="00061991"/>
    <w:rsid w:val="00062F57"/>
    <w:rsid w:val="000645D8"/>
    <w:rsid w:val="0006754F"/>
    <w:rsid w:val="0006762C"/>
    <w:rsid w:val="00070AE0"/>
    <w:rsid w:val="00072250"/>
    <w:rsid w:val="00072519"/>
    <w:rsid w:val="000730F7"/>
    <w:rsid w:val="000755F7"/>
    <w:rsid w:val="00077695"/>
    <w:rsid w:val="000814E9"/>
    <w:rsid w:val="0008380E"/>
    <w:rsid w:val="00084BD2"/>
    <w:rsid w:val="00086B30"/>
    <w:rsid w:val="00086E53"/>
    <w:rsid w:val="00090520"/>
    <w:rsid w:val="00093343"/>
    <w:rsid w:val="00093514"/>
    <w:rsid w:val="0009364E"/>
    <w:rsid w:val="00094819"/>
    <w:rsid w:val="000959BD"/>
    <w:rsid w:val="000A0AA6"/>
    <w:rsid w:val="000A2CC8"/>
    <w:rsid w:val="000A2E51"/>
    <w:rsid w:val="000A428C"/>
    <w:rsid w:val="000A4C8F"/>
    <w:rsid w:val="000A778E"/>
    <w:rsid w:val="000B146F"/>
    <w:rsid w:val="000B1C5F"/>
    <w:rsid w:val="000B1D1A"/>
    <w:rsid w:val="000B24AD"/>
    <w:rsid w:val="000B5574"/>
    <w:rsid w:val="000B62A9"/>
    <w:rsid w:val="000C15F1"/>
    <w:rsid w:val="000C1894"/>
    <w:rsid w:val="000C4482"/>
    <w:rsid w:val="000C4FE4"/>
    <w:rsid w:val="000C6A95"/>
    <w:rsid w:val="000C7AD1"/>
    <w:rsid w:val="000D0678"/>
    <w:rsid w:val="000D0BA0"/>
    <w:rsid w:val="000D0BDB"/>
    <w:rsid w:val="000D0D44"/>
    <w:rsid w:val="000D1D52"/>
    <w:rsid w:val="000D27D8"/>
    <w:rsid w:val="000D27E8"/>
    <w:rsid w:val="000D295D"/>
    <w:rsid w:val="000D415F"/>
    <w:rsid w:val="000E0A23"/>
    <w:rsid w:val="000E3D88"/>
    <w:rsid w:val="000E62C7"/>
    <w:rsid w:val="000E6A63"/>
    <w:rsid w:val="000E76DD"/>
    <w:rsid w:val="000E7824"/>
    <w:rsid w:val="000E7C31"/>
    <w:rsid w:val="000E7DDA"/>
    <w:rsid w:val="000F0198"/>
    <w:rsid w:val="000F28A4"/>
    <w:rsid w:val="000F50FF"/>
    <w:rsid w:val="000F68E4"/>
    <w:rsid w:val="000F78E9"/>
    <w:rsid w:val="00100EFA"/>
    <w:rsid w:val="001022B3"/>
    <w:rsid w:val="001102EC"/>
    <w:rsid w:val="00111228"/>
    <w:rsid w:val="00112945"/>
    <w:rsid w:val="001130AF"/>
    <w:rsid w:val="0011314B"/>
    <w:rsid w:val="00115F5D"/>
    <w:rsid w:val="001162B6"/>
    <w:rsid w:val="001174B3"/>
    <w:rsid w:val="00117ABF"/>
    <w:rsid w:val="0012133A"/>
    <w:rsid w:val="001217ED"/>
    <w:rsid w:val="001240ED"/>
    <w:rsid w:val="00124B4F"/>
    <w:rsid w:val="00125FF0"/>
    <w:rsid w:val="00126AF0"/>
    <w:rsid w:val="00130857"/>
    <w:rsid w:val="001309D8"/>
    <w:rsid w:val="00130AC6"/>
    <w:rsid w:val="0013312E"/>
    <w:rsid w:val="00135BB8"/>
    <w:rsid w:val="00135F11"/>
    <w:rsid w:val="00136138"/>
    <w:rsid w:val="00136B1B"/>
    <w:rsid w:val="00140109"/>
    <w:rsid w:val="00142077"/>
    <w:rsid w:val="00146076"/>
    <w:rsid w:val="00146B3E"/>
    <w:rsid w:val="001471B0"/>
    <w:rsid w:val="001479ED"/>
    <w:rsid w:val="00150F88"/>
    <w:rsid w:val="00152FE9"/>
    <w:rsid w:val="001535C0"/>
    <w:rsid w:val="001545F2"/>
    <w:rsid w:val="00155133"/>
    <w:rsid w:val="00155FFB"/>
    <w:rsid w:val="0016406F"/>
    <w:rsid w:val="00164601"/>
    <w:rsid w:val="00164B60"/>
    <w:rsid w:val="001651B4"/>
    <w:rsid w:val="00165E0E"/>
    <w:rsid w:val="001702BE"/>
    <w:rsid w:val="00171192"/>
    <w:rsid w:val="00173EAA"/>
    <w:rsid w:val="00175810"/>
    <w:rsid w:val="00180223"/>
    <w:rsid w:val="001805FF"/>
    <w:rsid w:val="00180E2A"/>
    <w:rsid w:val="00181A59"/>
    <w:rsid w:val="00182AA8"/>
    <w:rsid w:val="0018374A"/>
    <w:rsid w:val="001878DC"/>
    <w:rsid w:val="001904E5"/>
    <w:rsid w:val="00190EE5"/>
    <w:rsid w:val="0019149A"/>
    <w:rsid w:val="00192754"/>
    <w:rsid w:val="001935D7"/>
    <w:rsid w:val="00194EF9"/>
    <w:rsid w:val="00197D9C"/>
    <w:rsid w:val="001A0285"/>
    <w:rsid w:val="001A170B"/>
    <w:rsid w:val="001A18BF"/>
    <w:rsid w:val="001A22B5"/>
    <w:rsid w:val="001A2388"/>
    <w:rsid w:val="001A5319"/>
    <w:rsid w:val="001A54AC"/>
    <w:rsid w:val="001A6ADC"/>
    <w:rsid w:val="001A756A"/>
    <w:rsid w:val="001B740C"/>
    <w:rsid w:val="001C18A9"/>
    <w:rsid w:val="001C403D"/>
    <w:rsid w:val="001C4B06"/>
    <w:rsid w:val="001C5295"/>
    <w:rsid w:val="001D264E"/>
    <w:rsid w:val="001D4F9F"/>
    <w:rsid w:val="001D5290"/>
    <w:rsid w:val="001D5A11"/>
    <w:rsid w:val="001D5AF6"/>
    <w:rsid w:val="001D5B4B"/>
    <w:rsid w:val="001D606C"/>
    <w:rsid w:val="001D60CC"/>
    <w:rsid w:val="001D69CB"/>
    <w:rsid w:val="001E276E"/>
    <w:rsid w:val="001E2D4B"/>
    <w:rsid w:val="001E555A"/>
    <w:rsid w:val="001E6785"/>
    <w:rsid w:val="001E7911"/>
    <w:rsid w:val="001F03FA"/>
    <w:rsid w:val="001F2787"/>
    <w:rsid w:val="001F2AAB"/>
    <w:rsid w:val="001F2F94"/>
    <w:rsid w:val="001F5DC5"/>
    <w:rsid w:val="001F6DD8"/>
    <w:rsid w:val="00200663"/>
    <w:rsid w:val="00200757"/>
    <w:rsid w:val="00200A0E"/>
    <w:rsid w:val="0020215D"/>
    <w:rsid w:val="002034F5"/>
    <w:rsid w:val="00204F61"/>
    <w:rsid w:val="00205B23"/>
    <w:rsid w:val="00205EBA"/>
    <w:rsid w:val="002060B1"/>
    <w:rsid w:val="002064C3"/>
    <w:rsid w:val="002121F2"/>
    <w:rsid w:val="00212462"/>
    <w:rsid w:val="002128B0"/>
    <w:rsid w:val="00212CA1"/>
    <w:rsid w:val="00212F89"/>
    <w:rsid w:val="00213FEB"/>
    <w:rsid w:val="00214F66"/>
    <w:rsid w:val="00215159"/>
    <w:rsid w:val="00215E93"/>
    <w:rsid w:val="002177DA"/>
    <w:rsid w:val="00220ABC"/>
    <w:rsid w:val="00222D39"/>
    <w:rsid w:val="002230B6"/>
    <w:rsid w:val="00223FB0"/>
    <w:rsid w:val="00230E19"/>
    <w:rsid w:val="00231E0F"/>
    <w:rsid w:val="00232B8A"/>
    <w:rsid w:val="00234840"/>
    <w:rsid w:val="00234E55"/>
    <w:rsid w:val="002350B0"/>
    <w:rsid w:val="0023593A"/>
    <w:rsid w:val="002413A6"/>
    <w:rsid w:val="002466DF"/>
    <w:rsid w:val="00247202"/>
    <w:rsid w:val="00250C76"/>
    <w:rsid w:val="00251A5A"/>
    <w:rsid w:val="00251F67"/>
    <w:rsid w:val="0025385B"/>
    <w:rsid w:val="002559EA"/>
    <w:rsid w:val="002572AF"/>
    <w:rsid w:val="00257F21"/>
    <w:rsid w:val="00260D6F"/>
    <w:rsid w:val="002620AD"/>
    <w:rsid w:val="00262E76"/>
    <w:rsid w:val="0026395E"/>
    <w:rsid w:val="002650A5"/>
    <w:rsid w:val="00265EFD"/>
    <w:rsid w:val="0026670F"/>
    <w:rsid w:val="00273604"/>
    <w:rsid w:val="0027382A"/>
    <w:rsid w:val="00275C67"/>
    <w:rsid w:val="00275D8A"/>
    <w:rsid w:val="002778A4"/>
    <w:rsid w:val="00277E5C"/>
    <w:rsid w:val="00280E14"/>
    <w:rsid w:val="002818BC"/>
    <w:rsid w:val="00281BF1"/>
    <w:rsid w:val="00286F25"/>
    <w:rsid w:val="002906A6"/>
    <w:rsid w:val="00290B4C"/>
    <w:rsid w:val="00290D58"/>
    <w:rsid w:val="00293682"/>
    <w:rsid w:val="002947B3"/>
    <w:rsid w:val="00297CC5"/>
    <w:rsid w:val="002A05CD"/>
    <w:rsid w:val="002A1D01"/>
    <w:rsid w:val="002A4DDE"/>
    <w:rsid w:val="002A4F0A"/>
    <w:rsid w:val="002A5488"/>
    <w:rsid w:val="002A74EA"/>
    <w:rsid w:val="002A7601"/>
    <w:rsid w:val="002B1F43"/>
    <w:rsid w:val="002B3528"/>
    <w:rsid w:val="002B5007"/>
    <w:rsid w:val="002B7258"/>
    <w:rsid w:val="002B7652"/>
    <w:rsid w:val="002C2A2B"/>
    <w:rsid w:val="002C2EF9"/>
    <w:rsid w:val="002C3681"/>
    <w:rsid w:val="002C40F5"/>
    <w:rsid w:val="002C4512"/>
    <w:rsid w:val="002C4C23"/>
    <w:rsid w:val="002C51FD"/>
    <w:rsid w:val="002C544B"/>
    <w:rsid w:val="002C587A"/>
    <w:rsid w:val="002C5E68"/>
    <w:rsid w:val="002C6B79"/>
    <w:rsid w:val="002C6E1E"/>
    <w:rsid w:val="002C7886"/>
    <w:rsid w:val="002D1517"/>
    <w:rsid w:val="002D2463"/>
    <w:rsid w:val="002D34C4"/>
    <w:rsid w:val="002D48B4"/>
    <w:rsid w:val="002D6E59"/>
    <w:rsid w:val="002D73DF"/>
    <w:rsid w:val="002E2034"/>
    <w:rsid w:val="002E25FF"/>
    <w:rsid w:val="002E32EE"/>
    <w:rsid w:val="002E4C9D"/>
    <w:rsid w:val="002F1452"/>
    <w:rsid w:val="002F1D50"/>
    <w:rsid w:val="002F2FCD"/>
    <w:rsid w:val="002F3587"/>
    <w:rsid w:val="002F6BA4"/>
    <w:rsid w:val="002F7640"/>
    <w:rsid w:val="003003EE"/>
    <w:rsid w:val="003016A9"/>
    <w:rsid w:val="00301941"/>
    <w:rsid w:val="00301F8C"/>
    <w:rsid w:val="00303AFB"/>
    <w:rsid w:val="0030541F"/>
    <w:rsid w:val="0030548B"/>
    <w:rsid w:val="00305D91"/>
    <w:rsid w:val="00305E6E"/>
    <w:rsid w:val="00306810"/>
    <w:rsid w:val="00306841"/>
    <w:rsid w:val="003075DB"/>
    <w:rsid w:val="0031028A"/>
    <w:rsid w:val="0031102A"/>
    <w:rsid w:val="0031234A"/>
    <w:rsid w:val="00312715"/>
    <w:rsid w:val="00313705"/>
    <w:rsid w:val="0031391F"/>
    <w:rsid w:val="003210E4"/>
    <w:rsid w:val="00321143"/>
    <w:rsid w:val="00322D62"/>
    <w:rsid w:val="003235A9"/>
    <w:rsid w:val="0032392E"/>
    <w:rsid w:val="00326A57"/>
    <w:rsid w:val="003270C1"/>
    <w:rsid w:val="00327B39"/>
    <w:rsid w:val="0033176C"/>
    <w:rsid w:val="00331CA8"/>
    <w:rsid w:val="00334382"/>
    <w:rsid w:val="00334ECE"/>
    <w:rsid w:val="003350F6"/>
    <w:rsid w:val="003351EC"/>
    <w:rsid w:val="0033654A"/>
    <w:rsid w:val="00342C50"/>
    <w:rsid w:val="003430A5"/>
    <w:rsid w:val="003444FA"/>
    <w:rsid w:val="003446AF"/>
    <w:rsid w:val="003462A8"/>
    <w:rsid w:val="00346AD7"/>
    <w:rsid w:val="003474CC"/>
    <w:rsid w:val="00350F6C"/>
    <w:rsid w:val="00353087"/>
    <w:rsid w:val="003567B1"/>
    <w:rsid w:val="003575CA"/>
    <w:rsid w:val="00357C33"/>
    <w:rsid w:val="0036035F"/>
    <w:rsid w:val="003609D2"/>
    <w:rsid w:val="00361D3A"/>
    <w:rsid w:val="003625D3"/>
    <w:rsid w:val="00363607"/>
    <w:rsid w:val="00364195"/>
    <w:rsid w:val="00364A33"/>
    <w:rsid w:val="00364DC4"/>
    <w:rsid w:val="00365B63"/>
    <w:rsid w:val="00366B8F"/>
    <w:rsid w:val="003670E2"/>
    <w:rsid w:val="0037056D"/>
    <w:rsid w:val="003705A1"/>
    <w:rsid w:val="00371316"/>
    <w:rsid w:val="0037197C"/>
    <w:rsid w:val="00373F6A"/>
    <w:rsid w:val="0037450D"/>
    <w:rsid w:val="003750D1"/>
    <w:rsid w:val="00375E29"/>
    <w:rsid w:val="00375FC5"/>
    <w:rsid w:val="0037669D"/>
    <w:rsid w:val="0037766C"/>
    <w:rsid w:val="003802F0"/>
    <w:rsid w:val="00380689"/>
    <w:rsid w:val="003810BA"/>
    <w:rsid w:val="0038128D"/>
    <w:rsid w:val="00386426"/>
    <w:rsid w:val="00386B58"/>
    <w:rsid w:val="00387B89"/>
    <w:rsid w:val="00390E46"/>
    <w:rsid w:val="0039212F"/>
    <w:rsid w:val="003925FD"/>
    <w:rsid w:val="00393C37"/>
    <w:rsid w:val="0039483C"/>
    <w:rsid w:val="00394D71"/>
    <w:rsid w:val="00395029"/>
    <w:rsid w:val="00396787"/>
    <w:rsid w:val="0039679F"/>
    <w:rsid w:val="003976CF"/>
    <w:rsid w:val="003A3230"/>
    <w:rsid w:val="003A36DD"/>
    <w:rsid w:val="003A7DF5"/>
    <w:rsid w:val="003B0C31"/>
    <w:rsid w:val="003B2950"/>
    <w:rsid w:val="003B424E"/>
    <w:rsid w:val="003B42E8"/>
    <w:rsid w:val="003B4AD2"/>
    <w:rsid w:val="003B682E"/>
    <w:rsid w:val="003B76E3"/>
    <w:rsid w:val="003B77E0"/>
    <w:rsid w:val="003B7928"/>
    <w:rsid w:val="003C0D3B"/>
    <w:rsid w:val="003C161A"/>
    <w:rsid w:val="003C4070"/>
    <w:rsid w:val="003C5006"/>
    <w:rsid w:val="003C5458"/>
    <w:rsid w:val="003C5E7C"/>
    <w:rsid w:val="003C5FC6"/>
    <w:rsid w:val="003C62D8"/>
    <w:rsid w:val="003C6E2E"/>
    <w:rsid w:val="003D2358"/>
    <w:rsid w:val="003D3D26"/>
    <w:rsid w:val="003D490E"/>
    <w:rsid w:val="003D6D4A"/>
    <w:rsid w:val="003E0031"/>
    <w:rsid w:val="003E0F94"/>
    <w:rsid w:val="003E1EE1"/>
    <w:rsid w:val="003E2D72"/>
    <w:rsid w:val="003E33B3"/>
    <w:rsid w:val="003E3AAA"/>
    <w:rsid w:val="003E55BA"/>
    <w:rsid w:val="003E5D77"/>
    <w:rsid w:val="003E6613"/>
    <w:rsid w:val="003E6778"/>
    <w:rsid w:val="003F168D"/>
    <w:rsid w:val="003F2843"/>
    <w:rsid w:val="003F510A"/>
    <w:rsid w:val="003F52FD"/>
    <w:rsid w:val="003F60C6"/>
    <w:rsid w:val="003F64E2"/>
    <w:rsid w:val="003F78BD"/>
    <w:rsid w:val="0040166C"/>
    <w:rsid w:val="00401EEF"/>
    <w:rsid w:val="004032DE"/>
    <w:rsid w:val="00403817"/>
    <w:rsid w:val="00405A26"/>
    <w:rsid w:val="0040645D"/>
    <w:rsid w:val="004064CD"/>
    <w:rsid w:val="00406A8A"/>
    <w:rsid w:val="004070E1"/>
    <w:rsid w:val="00407210"/>
    <w:rsid w:val="0041007C"/>
    <w:rsid w:val="004100D2"/>
    <w:rsid w:val="00410444"/>
    <w:rsid w:val="004104C0"/>
    <w:rsid w:val="00410759"/>
    <w:rsid w:val="00410AEF"/>
    <w:rsid w:val="00411925"/>
    <w:rsid w:val="00411D2B"/>
    <w:rsid w:val="00412FCA"/>
    <w:rsid w:val="00413148"/>
    <w:rsid w:val="004135D9"/>
    <w:rsid w:val="0041360C"/>
    <w:rsid w:val="00413B8C"/>
    <w:rsid w:val="00413FED"/>
    <w:rsid w:val="00414F91"/>
    <w:rsid w:val="0042168D"/>
    <w:rsid w:val="00422778"/>
    <w:rsid w:val="0042306A"/>
    <w:rsid w:val="00423FF4"/>
    <w:rsid w:val="004242BA"/>
    <w:rsid w:val="00424A8B"/>
    <w:rsid w:val="0042510B"/>
    <w:rsid w:val="0042620B"/>
    <w:rsid w:val="004266CA"/>
    <w:rsid w:val="00433148"/>
    <w:rsid w:val="004347CD"/>
    <w:rsid w:val="00434B13"/>
    <w:rsid w:val="00434E99"/>
    <w:rsid w:val="0043547A"/>
    <w:rsid w:val="00436DC4"/>
    <w:rsid w:val="00436F0B"/>
    <w:rsid w:val="00437226"/>
    <w:rsid w:val="00440D68"/>
    <w:rsid w:val="0044285C"/>
    <w:rsid w:val="0044289F"/>
    <w:rsid w:val="00443B6F"/>
    <w:rsid w:val="00446FA8"/>
    <w:rsid w:val="00452BA1"/>
    <w:rsid w:val="00453384"/>
    <w:rsid w:val="004543F9"/>
    <w:rsid w:val="004558E6"/>
    <w:rsid w:val="00457218"/>
    <w:rsid w:val="00457B45"/>
    <w:rsid w:val="00460353"/>
    <w:rsid w:val="0046109A"/>
    <w:rsid w:val="004621A9"/>
    <w:rsid w:val="0046279A"/>
    <w:rsid w:val="00464962"/>
    <w:rsid w:val="004652DE"/>
    <w:rsid w:val="00465FA4"/>
    <w:rsid w:val="00466EB3"/>
    <w:rsid w:val="004671A5"/>
    <w:rsid w:val="004708EF"/>
    <w:rsid w:val="00472D59"/>
    <w:rsid w:val="0047337D"/>
    <w:rsid w:val="00475345"/>
    <w:rsid w:val="00476400"/>
    <w:rsid w:val="00476572"/>
    <w:rsid w:val="00476961"/>
    <w:rsid w:val="00480323"/>
    <w:rsid w:val="00481638"/>
    <w:rsid w:val="004817A0"/>
    <w:rsid w:val="00484CDD"/>
    <w:rsid w:val="00485A3F"/>
    <w:rsid w:val="00485B93"/>
    <w:rsid w:val="00486601"/>
    <w:rsid w:val="00487F92"/>
    <w:rsid w:val="00490374"/>
    <w:rsid w:val="0049171B"/>
    <w:rsid w:val="00496847"/>
    <w:rsid w:val="00497DF1"/>
    <w:rsid w:val="004A0A47"/>
    <w:rsid w:val="004A0CCC"/>
    <w:rsid w:val="004A10F8"/>
    <w:rsid w:val="004A34A9"/>
    <w:rsid w:val="004A3663"/>
    <w:rsid w:val="004A4560"/>
    <w:rsid w:val="004A481C"/>
    <w:rsid w:val="004A5977"/>
    <w:rsid w:val="004A6CDD"/>
    <w:rsid w:val="004B07AB"/>
    <w:rsid w:val="004B1211"/>
    <w:rsid w:val="004B30BF"/>
    <w:rsid w:val="004B4241"/>
    <w:rsid w:val="004B50DE"/>
    <w:rsid w:val="004B542F"/>
    <w:rsid w:val="004B57E6"/>
    <w:rsid w:val="004B603B"/>
    <w:rsid w:val="004B62D7"/>
    <w:rsid w:val="004B6461"/>
    <w:rsid w:val="004B6F42"/>
    <w:rsid w:val="004B6FD6"/>
    <w:rsid w:val="004C120C"/>
    <w:rsid w:val="004C4C2A"/>
    <w:rsid w:val="004C5358"/>
    <w:rsid w:val="004C74A9"/>
    <w:rsid w:val="004D024B"/>
    <w:rsid w:val="004D18F1"/>
    <w:rsid w:val="004D33D6"/>
    <w:rsid w:val="004E0E42"/>
    <w:rsid w:val="004E2F19"/>
    <w:rsid w:val="004E309E"/>
    <w:rsid w:val="004E5FF6"/>
    <w:rsid w:val="004F1764"/>
    <w:rsid w:val="004F47A6"/>
    <w:rsid w:val="004F55A1"/>
    <w:rsid w:val="004F5864"/>
    <w:rsid w:val="004F726A"/>
    <w:rsid w:val="004F729A"/>
    <w:rsid w:val="005009ED"/>
    <w:rsid w:val="00501D7D"/>
    <w:rsid w:val="00502353"/>
    <w:rsid w:val="005023D5"/>
    <w:rsid w:val="00503921"/>
    <w:rsid w:val="00504F9D"/>
    <w:rsid w:val="005066C5"/>
    <w:rsid w:val="005079BF"/>
    <w:rsid w:val="00511A91"/>
    <w:rsid w:val="00513C2E"/>
    <w:rsid w:val="00513CAF"/>
    <w:rsid w:val="005140C5"/>
    <w:rsid w:val="00514696"/>
    <w:rsid w:val="00514C13"/>
    <w:rsid w:val="00516554"/>
    <w:rsid w:val="005207BA"/>
    <w:rsid w:val="005231F7"/>
    <w:rsid w:val="005257A9"/>
    <w:rsid w:val="0053014B"/>
    <w:rsid w:val="00530B28"/>
    <w:rsid w:val="00531728"/>
    <w:rsid w:val="00531C69"/>
    <w:rsid w:val="00532EF9"/>
    <w:rsid w:val="0053314B"/>
    <w:rsid w:val="00534054"/>
    <w:rsid w:val="00534B7E"/>
    <w:rsid w:val="005358FC"/>
    <w:rsid w:val="005361B8"/>
    <w:rsid w:val="00540020"/>
    <w:rsid w:val="00540C59"/>
    <w:rsid w:val="00540E43"/>
    <w:rsid w:val="00540EED"/>
    <w:rsid w:val="0054207C"/>
    <w:rsid w:val="00545A8E"/>
    <w:rsid w:val="00547428"/>
    <w:rsid w:val="005509ED"/>
    <w:rsid w:val="00550C15"/>
    <w:rsid w:val="00556292"/>
    <w:rsid w:val="00560501"/>
    <w:rsid w:val="00560581"/>
    <w:rsid w:val="00561935"/>
    <w:rsid w:val="00561B60"/>
    <w:rsid w:val="00563D42"/>
    <w:rsid w:val="00564BB3"/>
    <w:rsid w:val="00571AAF"/>
    <w:rsid w:val="00572F93"/>
    <w:rsid w:val="00574F11"/>
    <w:rsid w:val="005762AB"/>
    <w:rsid w:val="00580AD3"/>
    <w:rsid w:val="005828D7"/>
    <w:rsid w:val="00582FA4"/>
    <w:rsid w:val="00584A72"/>
    <w:rsid w:val="0058631C"/>
    <w:rsid w:val="00587339"/>
    <w:rsid w:val="005878B2"/>
    <w:rsid w:val="005909C7"/>
    <w:rsid w:val="00590A0B"/>
    <w:rsid w:val="00591A83"/>
    <w:rsid w:val="00591BFA"/>
    <w:rsid w:val="00593C78"/>
    <w:rsid w:val="0059466A"/>
    <w:rsid w:val="00596901"/>
    <w:rsid w:val="00597F10"/>
    <w:rsid w:val="005A1A9B"/>
    <w:rsid w:val="005A1B7E"/>
    <w:rsid w:val="005A27E6"/>
    <w:rsid w:val="005A54B0"/>
    <w:rsid w:val="005A60C6"/>
    <w:rsid w:val="005A62FD"/>
    <w:rsid w:val="005A7AC9"/>
    <w:rsid w:val="005A7F13"/>
    <w:rsid w:val="005B1516"/>
    <w:rsid w:val="005B17B7"/>
    <w:rsid w:val="005B30FE"/>
    <w:rsid w:val="005B51DF"/>
    <w:rsid w:val="005B56EB"/>
    <w:rsid w:val="005B6151"/>
    <w:rsid w:val="005B61FA"/>
    <w:rsid w:val="005C023E"/>
    <w:rsid w:val="005C1D06"/>
    <w:rsid w:val="005D26A2"/>
    <w:rsid w:val="005D29A5"/>
    <w:rsid w:val="005D38DB"/>
    <w:rsid w:val="005D4CDF"/>
    <w:rsid w:val="005D609E"/>
    <w:rsid w:val="005D6471"/>
    <w:rsid w:val="005E08AF"/>
    <w:rsid w:val="005E217D"/>
    <w:rsid w:val="005E4F5A"/>
    <w:rsid w:val="005E6A97"/>
    <w:rsid w:val="005E76DD"/>
    <w:rsid w:val="005E787F"/>
    <w:rsid w:val="005F0DBD"/>
    <w:rsid w:val="005F1513"/>
    <w:rsid w:val="005F1E08"/>
    <w:rsid w:val="005F331B"/>
    <w:rsid w:val="005F37E6"/>
    <w:rsid w:val="005F45BE"/>
    <w:rsid w:val="005F5142"/>
    <w:rsid w:val="005F65DD"/>
    <w:rsid w:val="005F749C"/>
    <w:rsid w:val="005F7EFA"/>
    <w:rsid w:val="00600861"/>
    <w:rsid w:val="00601177"/>
    <w:rsid w:val="006020DA"/>
    <w:rsid w:val="006029FE"/>
    <w:rsid w:val="00604741"/>
    <w:rsid w:val="00605871"/>
    <w:rsid w:val="00605C7D"/>
    <w:rsid w:val="00607400"/>
    <w:rsid w:val="006076D4"/>
    <w:rsid w:val="00610063"/>
    <w:rsid w:val="00612407"/>
    <w:rsid w:val="00614053"/>
    <w:rsid w:val="006152D8"/>
    <w:rsid w:val="00615B58"/>
    <w:rsid w:val="00616D96"/>
    <w:rsid w:val="00621336"/>
    <w:rsid w:val="0062155C"/>
    <w:rsid w:val="0062182A"/>
    <w:rsid w:val="00621EA1"/>
    <w:rsid w:val="0062506E"/>
    <w:rsid w:val="00627330"/>
    <w:rsid w:val="00627995"/>
    <w:rsid w:val="00634A3C"/>
    <w:rsid w:val="006372F4"/>
    <w:rsid w:val="006404F1"/>
    <w:rsid w:val="00640DA5"/>
    <w:rsid w:val="00642BD9"/>
    <w:rsid w:val="006437FF"/>
    <w:rsid w:val="006440C9"/>
    <w:rsid w:val="006448DA"/>
    <w:rsid w:val="006449CA"/>
    <w:rsid w:val="0064681D"/>
    <w:rsid w:val="0064738F"/>
    <w:rsid w:val="00651035"/>
    <w:rsid w:val="0065121F"/>
    <w:rsid w:val="006512F9"/>
    <w:rsid w:val="006517DA"/>
    <w:rsid w:val="00652AA4"/>
    <w:rsid w:val="00652E78"/>
    <w:rsid w:val="00654F5F"/>
    <w:rsid w:val="00655844"/>
    <w:rsid w:val="00656724"/>
    <w:rsid w:val="00660053"/>
    <w:rsid w:val="00660969"/>
    <w:rsid w:val="00661924"/>
    <w:rsid w:val="00661B80"/>
    <w:rsid w:val="0066267D"/>
    <w:rsid w:val="006642B6"/>
    <w:rsid w:val="0066443F"/>
    <w:rsid w:val="00665472"/>
    <w:rsid w:val="006664DC"/>
    <w:rsid w:val="006667CE"/>
    <w:rsid w:val="0066687B"/>
    <w:rsid w:val="006711B1"/>
    <w:rsid w:val="00671448"/>
    <w:rsid w:val="00672680"/>
    <w:rsid w:val="00672FAA"/>
    <w:rsid w:val="006754E1"/>
    <w:rsid w:val="006756A2"/>
    <w:rsid w:val="00675E12"/>
    <w:rsid w:val="00676189"/>
    <w:rsid w:val="00676D97"/>
    <w:rsid w:val="00677FEA"/>
    <w:rsid w:val="00680B33"/>
    <w:rsid w:val="006823CB"/>
    <w:rsid w:val="006824F4"/>
    <w:rsid w:val="0068560C"/>
    <w:rsid w:val="00686D53"/>
    <w:rsid w:val="006911EC"/>
    <w:rsid w:val="006934E7"/>
    <w:rsid w:val="00693D47"/>
    <w:rsid w:val="00693D4F"/>
    <w:rsid w:val="0069551B"/>
    <w:rsid w:val="00696FE8"/>
    <w:rsid w:val="006A0874"/>
    <w:rsid w:val="006A15A7"/>
    <w:rsid w:val="006A1C86"/>
    <w:rsid w:val="006A1CD7"/>
    <w:rsid w:val="006A1DD2"/>
    <w:rsid w:val="006A1F40"/>
    <w:rsid w:val="006A3BBE"/>
    <w:rsid w:val="006A489D"/>
    <w:rsid w:val="006A5ABD"/>
    <w:rsid w:val="006A5BDC"/>
    <w:rsid w:val="006A63E6"/>
    <w:rsid w:val="006B01D0"/>
    <w:rsid w:val="006B1E25"/>
    <w:rsid w:val="006B334D"/>
    <w:rsid w:val="006B3351"/>
    <w:rsid w:val="006B3B9E"/>
    <w:rsid w:val="006B3F27"/>
    <w:rsid w:val="006B50AC"/>
    <w:rsid w:val="006B5F7E"/>
    <w:rsid w:val="006B68EA"/>
    <w:rsid w:val="006B6B89"/>
    <w:rsid w:val="006C1248"/>
    <w:rsid w:val="006C150A"/>
    <w:rsid w:val="006C2352"/>
    <w:rsid w:val="006C4CFC"/>
    <w:rsid w:val="006C4D37"/>
    <w:rsid w:val="006C757C"/>
    <w:rsid w:val="006C7A34"/>
    <w:rsid w:val="006D1623"/>
    <w:rsid w:val="006D6F13"/>
    <w:rsid w:val="006D7C46"/>
    <w:rsid w:val="006E11C1"/>
    <w:rsid w:val="006E1EEC"/>
    <w:rsid w:val="006E5323"/>
    <w:rsid w:val="006F1833"/>
    <w:rsid w:val="006F36A0"/>
    <w:rsid w:val="006F71E1"/>
    <w:rsid w:val="007025D2"/>
    <w:rsid w:val="00703314"/>
    <w:rsid w:val="00703A5C"/>
    <w:rsid w:val="00704986"/>
    <w:rsid w:val="00704A61"/>
    <w:rsid w:val="00705E47"/>
    <w:rsid w:val="00706A49"/>
    <w:rsid w:val="007070F9"/>
    <w:rsid w:val="00712FB4"/>
    <w:rsid w:val="007148C0"/>
    <w:rsid w:val="007158F4"/>
    <w:rsid w:val="0072049E"/>
    <w:rsid w:val="0072159F"/>
    <w:rsid w:val="00721BB6"/>
    <w:rsid w:val="007223A6"/>
    <w:rsid w:val="00722554"/>
    <w:rsid w:val="00722D7F"/>
    <w:rsid w:val="00722F1F"/>
    <w:rsid w:val="007265F7"/>
    <w:rsid w:val="00731A2A"/>
    <w:rsid w:val="00733060"/>
    <w:rsid w:val="0073396A"/>
    <w:rsid w:val="00733D5C"/>
    <w:rsid w:val="007342AC"/>
    <w:rsid w:val="0073430C"/>
    <w:rsid w:val="007360BD"/>
    <w:rsid w:val="007378A8"/>
    <w:rsid w:val="007410DB"/>
    <w:rsid w:val="00744650"/>
    <w:rsid w:val="00744E4E"/>
    <w:rsid w:val="00745B10"/>
    <w:rsid w:val="0074684F"/>
    <w:rsid w:val="00746C9A"/>
    <w:rsid w:val="00747EEF"/>
    <w:rsid w:val="00752723"/>
    <w:rsid w:val="007569F5"/>
    <w:rsid w:val="007574CA"/>
    <w:rsid w:val="00760659"/>
    <w:rsid w:val="0076078A"/>
    <w:rsid w:val="00761A5B"/>
    <w:rsid w:val="0076215D"/>
    <w:rsid w:val="0076271C"/>
    <w:rsid w:val="00763219"/>
    <w:rsid w:val="00765774"/>
    <w:rsid w:val="007674F4"/>
    <w:rsid w:val="00780756"/>
    <w:rsid w:val="00781520"/>
    <w:rsid w:val="00782841"/>
    <w:rsid w:val="00784E35"/>
    <w:rsid w:val="00785D12"/>
    <w:rsid w:val="00786B0A"/>
    <w:rsid w:val="0078786F"/>
    <w:rsid w:val="0079048C"/>
    <w:rsid w:val="007928E0"/>
    <w:rsid w:val="00792946"/>
    <w:rsid w:val="00795982"/>
    <w:rsid w:val="00796139"/>
    <w:rsid w:val="007A14E5"/>
    <w:rsid w:val="007A35EE"/>
    <w:rsid w:val="007A428B"/>
    <w:rsid w:val="007B11AF"/>
    <w:rsid w:val="007B3C59"/>
    <w:rsid w:val="007B57EB"/>
    <w:rsid w:val="007B5A7E"/>
    <w:rsid w:val="007B6342"/>
    <w:rsid w:val="007C155A"/>
    <w:rsid w:val="007C44B1"/>
    <w:rsid w:val="007C542D"/>
    <w:rsid w:val="007C618B"/>
    <w:rsid w:val="007C7AF7"/>
    <w:rsid w:val="007D17B6"/>
    <w:rsid w:val="007D285B"/>
    <w:rsid w:val="007D39EF"/>
    <w:rsid w:val="007D5BFB"/>
    <w:rsid w:val="007D61E1"/>
    <w:rsid w:val="007D6B74"/>
    <w:rsid w:val="007D7831"/>
    <w:rsid w:val="007E127B"/>
    <w:rsid w:val="007E192E"/>
    <w:rsid w:val="007E296C"/>
    <w:rsid w:val="007E3CF4"/>
    <w:rsid w:val="007E4A36"/>
    <w:rsid w:val="007F1146"/>
    <w:rsid w:val="007F2869"/>
    <w:rsid w:val="007F38F3"/>
    <w:rsid w:val="007F447E"/>
    <w:rsid w:val="007F5F42"/>
    <w:rsid w:val="007F7B42"/>
    <w:rsid w:val="00800F95"/>
    <w:rsid w:val="00801708"/>
    <w:rsid w:val="008023A1"/>
    <w:rsid w:val="00803ABD"/>
    <w:rsid w:val="0080473A"/>
    <w:rsid w:val="008049C9"/>
    <w:rsid w:val="008062AF"/>
    <w:rsid w:val="00807262"/>
    <w:rsid w:val="00811716"/>
    <w:rsid w:val="00812139"/>
    <w:rsid w:val="00815567"/>
    <w:rsid w:val="0081585A"/>
    <w:rsid w:val="008165D7"/>
    <w:rsid w:val="0081689D"/>
    <w:rsid w:val="0082037A"/>
    <w:rsid w:val="00820A12"/>
    <w:rsid w:val="00821FF5"/>
    <w:rsid w:val="00822243"/>
    <w:rsid w:val="008237A9"/>
    <w:rsid w:val="00831A92"/>
    <w:rsid w:val="0083505F"/>
    <w:rsid w:val="00837503"/>
    <w:rsid w:val="00837825"/>
    <w:rsid w:val="00837AE9"/>
    <w:rsid w:val="00837B49"/>
    <w:rsid w:val="00837F3B"/>
    <w:rsid w:val="00840CDE"/>
    <w:rsid w:val="0084631B"/>
    <w:rsid w:val="00846A38"/>
    <w:rsid w:val="008470A4"/>
    <w:rsid w:val="008500AE"/>
    <w:rsid w:val="00851340"/>
    <w:rsid w:val="0085472E"/>
    <w:rsid w:val="00855B0E"/>
    <w:rsid w:val="008560ED"/>
    <w:rsid w:val="0085685C"/>
    <w:rsid w:val="00856DFE"/>
    <w:rsid w:val="00861496"/>
    <w:rsid w:val="00862420"/>
    <w:rsid w:val="00863D79"/>
    <w:rsid w:val="008677E8"/>
    <w:rsid w:val="008678FB"/>
    <w:rsid w:val="0086792A"/>
    <w:rsid w:val="00872FEA"/>
    <w:rsid w:val="008730BC"/>
    <w:rsid w:val="00874525"/>
    <w:rsid w:val="00875118"/>
    <w:rsid w:val="00875F01"/>
    <w:rsid w:val="00876B85"/>
    <w:rsid w:val="00877E1D"/>
    <w:rsid w:val="008822CD"/>
    <w:rsid w:val="008834EA"/>
    <w:rsid w:val="0088438B"/>
    <w:rsid w:val="00885A6D"/>
    <w:rsid w:val="00886B35"/>
    <w:rsid w:val="008903BB"/>
    <w:rsid w:val="00891F43"/>
    <w:rsid w:val="00892DC1"/>
    <w:rsid w:val="008A0632"/>
    <w:rsid w:val="008A1F13"/>
    <w:rsid w:val="008A2F30"/>
    <w:rsid w:val="008A386E"/>
    <w:rsid w:val="008A5174"/>
    <w:rsid w:val="008A5DE9"/>
    <w:rsid w:val="008B0253"/>
    <w:rsid w:val="008B083B"/>
    <w:rsid w:val="008B1EF8"/>
    <w:rsid w:val="008B332C"/>
    <w:rsid w:val="008B5E3B"/>
    <w:rsid w:val="008B66FA"/>
    <w:rsid w:val="008B7DBC"/>
    <w:rsid w:val="008C267C"/>
    <w:rsid w:val="008C3A50"/>
    <w:rsid w:val="008C605D"/>
    <w:rsid w:val="008D183C"/>
    <w:rsid w:val="008D1BEC"/>
    <w:rsid w:val="008D2B22"/>
    <w:rsid w:val="008D3BFA"/>
    <w:rsid w:val="008D479F"/>
    <w:rsid w:val="008D7929"/>
    <w:rsid w:val="008E13A4"/>
    <w:rsid w:val="008E1CF1"/>
    <w:rsid w:val="008E3AA8"/>
    <w:rsid w:val="008E55FC"/>
    <w:rsid w:val="008E6311"/>
    <w:rsid w:val="008E66E2"/>
    <w:rsid w:val="008E6793"/>
    <w:rsid w:val="008E6C4E"/>
    <w:rsid w:val="008F0173"/>
    <w:rsid w:val="008F2492"/>
    <w:rsid w:val="008F2EFE"/>
    <w:rsid w:val="008F5069"/>
    <w:rsid w:val="008F7989"/>
    <w:rsid w:val="0090358E"/>
    <w:rsid w:val="009057E7"/>
    <w:rsid w:val="00905F71"/>
    <w:rsid w:val="009066FA"/>
    <w:rsid w:val="00907E8C"/>
    <w:rsid w:val="00910BC6"/>
    <w:rsid w:val="00912D04"/>
    <w:rsid w:val="009151FB"/>
    <w:rsid w:val="00917EDE"/>
    <w:rsid w:val="009200D9"/>
    <w:rsid w:val="00923979"/>
    <w:rsid w:val="009258EA"/>
    <w:rsid w:val="009361AB"/>
    <w:rsid w:val="00936594"/>
    <w:rsid w:val="00936E95"/>
    <w:rsid w:val="00940D7F"/>
    <w:rsid w:val="00942EEF"/>
    <w:rsid w:val="009435F4"/>
    <w:rsid w:val="00944C62"/>
    <w:rsid w:val="0094565E"/>
    <w:rsid w:val="009458DE"/>
    <w:rsid w:val="00946533"/>
    <w:rsid w:val="00947217"/>
    <w:rsid w:val="00947656"/>
    <w:rsid w:val="00952043"/>
    <w:rsid w:val="009542EE"/>
    <w:rsid w:val="009546F1"/>
    <w:rsid w:val="009579ED"/>
    <w:rsid w:val="009600EE"/>
    <w:rsid w:val="00960C19"/>
    <w:rsid w:val="00960E76"/>
    <w:rsid w:val="00965A55"/>
    <w:rsid w:val="00965C7C"/>
    <w:rsid w:val="00966937"/>
    <w:rsid w:val="009669D7"/>
    <w:rsid w:val="00967303"/>
    <w:rsid w:val="00970C30"/>
    <w:rsid w:val="00970FF7"/>
    <w:rsid w:val="00972D45"/>
    <w:rsid w:val="00975C34"/>
    <w:rsid w:val="00977DA2"/>
    <w:rsid w:val="00981F94"/>
    <w:rsid w:val="0098208A"/>
    <w:rsid w:val="0098229B"/>
    <w:rsid w:val="00983E77"/>
    <w:rsid w:val="00985563"/>
    <w:rsid w:val="00994341"/>
    <w:rsid w:val="009963AA"/>
    <w:rsid w:val="00996AA1"/>
    <w:rsid w:val="00996E4C"/>
    <w:rsid w:val="009A23DF"/>
    <w:rsid w:val="009A3FCB"/>
    <w:rsid w:val="009B4102"/>
    <w:rsid w:val="009B42F6"/>
    <w:rsid w:val="009B43DE"/>
    <w:rsid w:val="009B54F5"/>
    <w:rsid w:val="009B5BC1"/>
    <w:rsid w:val="009B63D3"/>
    <w:rsid w:val="009C1938"/>
    <w:rsid w:val="009C1F63"/>
    <w:rsid w:val="009C4FE3"/>
    <w:rsid w:val="009C7511"/>
    <w:rsid w:val="009D0F56"/>
    <w:rsid w:val="009D1979"/>
    <w:rsid w:val="009D3A66"/>
    <w:rsid w:val="009D44D2"/>
    <w:rsid w:val="009D4ABF"/>
    <w:rsid w:val="009D4DAD"/>
    <w:rsid w:val="009D4F1D"/>
    <w:rsid w:val="009D7D9F"/>
    <w:rsid w:val="009E130E"/>
    <w:rsid w:val="009E1425"/>
    <w:rsid w:val="009E1F21"/>
    <w:rsid w:val="009E59EF"/>
    <w:rsid w:val="009E632A"/>
    <w:rsid w:val="009E63A5"/>
    <w:rsid w:val="009F02BE"/>
    <w:rsid w:val="009F12D0"/>
    <w:rsid w:val="009F5D42"/>
    <w:rsid w:val="00A00044"/>
    <w:rsid w:val="00A0314A"/>
    <w:rsid w:val="00A039A4"/>
    <w:rsid w:val="00A04342"/>
    <w:rsid w:val="00A06B58"/>
    <w:rsid w:val="00A07C7F"/>
    <w:rsid w:val="00A10264"/>
    <w:rsid w:val="00A10DDD"/>
    <w:rsid w:val="00A13DA3"/>
    <w:rsid w:val="00A1597E"/>
    <w:rsid w:val="00A15CAD"/>
    <w:rsid w:val="00A16DD6"/>
    <w:rsid w:val="00A204A4"/>
    <w:rsid w:val="00A2105E"/>
    <w:rsid w:val="00A22775"/>
    <w:rsid w:val="00A23B4A"/>
    <w:rsid w:val="00A274DA"/>
    <w:rsid w:val="00A310B1"/>
    <w:rsid w:val="00A3188F"/>
    <w:rsid w:val="00A31C0A"/>
    <w:rsid w:val="00A332FE"/>
    <w:rsid w:val="00A346B0"/>
    <w:rsid w:val="00A34DCB"/>
    <w:rsid w:val="00A350C9"/>
    <w:rsid w:val="00A351E4"/>
    <w:rsid w:val="00A374EB"/>
    <w:rsid w:val="00A37647"/>
    <w:rsid w:val="00A3768B"/>
    <w:rsid w:val="00A403A0"/>
    <w:rsid w:val="00A41B58"/>
    <w:rsid w:val="00A4390E"/>
    <w:rsid w:val="00A43BED"/>
    <w:rsid w:val="00A443D8"/>
    <w:rsid w:val="00A45589"/>
    <w:rsid w:val="00A47014"/>
    <w:rsid w:val="00A47061"/>
    <w:rsid w:val="00A509C8"/>
    <w:rsid w:val="00A50D8A"/>
    <w:rsid w:val="00A53E99"/>
    <w:rsid w:val="00A557C7"/>
    <w:rsid w:val="00A619CA"/>
    <w:rsid w:val="00A65B8F"/>
    <w:rsid w:val="00A65CA2"/>
    <w:rsid w:val="00A718DD"/>
    <w:rsid w:val="00A73AC4"/>
    <w:rsid w:val="00A74597"/>
    <w:rsid w:val="00A74CA2"/>
    <w:rsid w:val="00A74F55"/>
    <w:rsid w:val="00A75836"/>
    <w:rsid w:val="00A82DFF"/>
    <w:rsid w:val="00A8387E"/>
    <w:rsid w:val="00A84074"/>
    <w:rsid w:val="00A84596"/>
    <w:rsid w:val="00A849E2"/>
    <w:rsid w:val="00A9159F"/>
    <w:rsid w:val="00A9205C"/>
    <w:rsid w:val="00A9257A"/>
    <w:rsid w:val="00A93723"/>
    <w:rsid w:val="00A93CC9"/>
    <w:rsid w:val="00A96154"/>
    <w:rsid w:val="00A971E3"/>
    <w:rsid w:val="00AA0ED7"/>
    <w:rsid w:val="00AA295D"/>
    <w:rsid w:val="00AA2BD0"/>
    <w:rsid w:val="00AA3BE8"/>
    <w:rsid w:val="00AA71EB"/>
    <w:rsid w:val="00AB1945"/>
    <w:rsid w:val="00AB27AA"/>
    <w:rsid w:val="00AB2DBE"/>
    <w:rsid w:val="00AB38D2"/>
    <w:rsid w:val="00AB3977"/>
    <w:rsid w:val="00AB3CA9"/>
    <w:rsid w:val="00AB48BA"/>
    <w:rsid w:val="00AB65FC"/>
    <w:rsid w:val="00AB6F76"/>
    <w:rsid w:val="00AB77C2"/>
    <w:rsid w:val="00AC3143"/>
    <w:rsid w:val="00AD242E"/>
    <w:rsid w:val="00AD248B"/>
    <w:rsid w:val="00AD57E7"/>
    <w:rsid w:val="00AD5ADC"/>
    <w:rsid w:val="00AD62F2"/>
    <w:rsid w:val="00AE1508"/>
    <w:rsid w:val="00AE18DF"/>
    <w:rsid w:val="00AE22E7"/>
    <w:rsid w:val="00AE2CF6"/>
    <w:rsid w:val="00AE40C2"/>
    <w:rsid w:val="00AE439C"/>
    <w:rsid w:val="00AE5B70"/>
    <w:rsid w:val="00AE5F21"/>
    <w:rsid w:val="00AE6ABA"/>
    <w:rsid w:val="00AF07B9"/>
    <w:rsid w:val="00AF2AFD"/>
    <w:rsid w:val="00AF3348"/>
    <w:rsid w:val="00AF3DE0"/>
    <w:rsid w:val="00B00932"/>
    <w:rsid w:val="00B0266A"/>
    <w:rsid w:val="00B02C2B"/>
    <w:rsid w:val="00B03491"/>
    <w:rsid w:val="00B038BC"/>
    <w:rsid w:val="00B03CF3"/>
    <w:rsid w:val="00B04485"/>
    <w:rsid w:val="00B067BB"/>
    <w:rsid w:val="00B072E3"/>
    <w:rsid w:val="00B13321"/>
    <w:rsid w:val="00B13800"/>
    <w:rsid w:val="00B13E95"/>
    <w:rsid w:val="00B1463D"/>
    <w:rsid w:val="00B161B2"/>
    <w:rsid w:val="00B17C5E"/>
    <w:rsid w:val="00B23673"/>
    <w:rsid w:val="00B245E6"/>
    <w:rsid w:val="00B26818"/>
    <w:rsid w:val="00B308C9"/>
    <w:rsid w:val="00B313C7"/>
    <w:rsid w:val="00B31F6B"/>
    <w:rsid w:val="00B32280"/>
    <w:rsid w:val="00B32494"/>
    <w:rsid w:val="00B35685"/>
    <w:rsid w:val="00B35BD6"/>
    <w:rsid w:val="00B35F5E"/>
    <w:rsid w:val="00B36DFA"/>
    <w:rsid w:val="00B40B63"/>
    <w:rsid w:val="00B4178D"/>
    <w:rsid w:val="00B455E5"/>
    <w:rsid w:val="00B456F6"/>
    <w:rsid w:val="00B4604F"/>
    <w:rsid w:val="00B475D9"/>
    <w:rsid w:val="00B50012"/>
    <w:rsid w:val="00B5268D"/>
    <w:rsid w:val="00B52A0B"/>
    <w:rsid w:val="00B534CA"/>
    <w:rsid w:val="00B57EBC"/>
    <w:rsid w:val="00B6243C"/>
    <w:rsid w:val="00B63691"/>
    <w:rsid w:val="00B654EF"/>
    <w:rsid w:val="00B667CD"/>
    <w:rsid w:val="00B67A7D"/>
    <w:rsid w:val="00B70239"/>
    <w:rsid w:val="00B73865"/>
    <w:rsid w:val="00B74840"/>
    <w:rsid w:val="00B75E7F"/>
    <w:rsid w:val="00B76405"/>
    <w:rsid w:val="00B81307"/>
    <w:rsid w:val="00B834F4"/>
    <w:rsid w:val="00B87776"/>
    <w:rsid w:val="00B90FC4"/>
    <w:rsid w:val="00B9581F"/>
    <w:rsid w:val="00B95CA6"/>
    <w:rsid w:val="00B96963"/>
    <w:rsid w:val="00BA0592"/>
    <w:rsid w:val="00BA182D"/>
    <w:rsid w:val="00BA3F3F"/>
    <w:rsid w:val="00BA58F1"/>
    <w:rsid w:val="00BA7254"/>
    <w:rsid w:val="00BA7787"/>
    <w:rsid w:val="00BA7B7B"/>
    <w:rsid w:val="00BB43DD"/>
    <w:rsid w:val="00BB6639"/>
    <w:rsid w:val="00BC2116"/>
    <w:rsid w:val="00BC254D"/>
    <w:rsid w:val="00BC3688"/>
    <w:rsid w:val="00BC4500"/>
    <w:rsid w:val="00BD1507"/>
    <w:rsid w:val="00BD1FF5"/>
    <w:rsid w:val="00BD6DF2"/>
    <w:rsid w:val="00BD6F49"/>
    <w:rsid w:val="00BD7B43"/>
    <w:rsid w:val="00BE0CF9"/>
    <w:rsid w:val="00BE0F88"/>
    <w:rsid w:val="00BE2686"/>
    <w:rsid w:val="00BE41AA"/>
    <w:rsid w:val="00BE5954"/>
    <w:rsid w:val="00BE6214"/>
    <w:rsid w:val="00BE63FD"/>
    <w:rsid w:val="00BE6BEC"/>
    <w:rsid w:val="00BE6E8B"/>
    <w:rsid w:val="00BE75FF"/>
    <w:rsid w:val="00BF0250"/>
    <w:rsid w:val="00BF0F3C"/>
    <w:rsid w:val="00BF37B7"/>
    <w:rsid w:val="00BF6D55"/>
    <w:rsid w:val="00BF7ED5"/>
    <w:rsid w:val="00C0002D"/>
    <w:rsid w:val="00C00699"/>
    <w:rsid w:val="00C0175B"/>
    <w:rsid w:val="00C01FA9"/>
    <w:rsid w:val="00C02D81"/>
    <w:rsid w:val="00C04871"/>
    <w:rsid w:val="00C062BF"/>
    <w:rsid w:val="00C07EA9"/>
    <w:rsid w:val="00C07F1E"/>
    <w:rsid w:val="00C11CE3"/>
    <w:rsid w:val="00C13D43"/>
    <w:rsid w:val="00C17691"/>
    <w:rsid w:val="00C22228"/>
    <w:rsid w:val="00C24015"/>
    <w:rsid w:val="00C240A4"/>
    <w:rsid w:val="00C24255"/>
    <w:rsid w:val="00C307F7"/>
    <w:rsid w:val="00C3118D"/>
    <w:rsid w:val="00C34B27"/>
    <w:rsid w:val="00C36AE8"/>
    <w:rsid w:val="00C41975"/>
    <w:rsid w:val="00C41AA9"/>
    <w:rsid w:val="00C4228A"/>
    <w:rsid w:val="00C4446A"/>
    <w:rsid w:val="00C4669F"/>
    <w:rsid w:val="00C5023F"/>
    <w:rsid w:val="00C50AA2"/>
    <w:rsid w:val="00C516A6"/>
    <w:rsid w:val="00C532A2"/>
    <w:rsid w:val="00C56317"/>
    <w:rsid w:val="00C564B8"/>
    <w:rsid w:val="00C57966"/>
    <w:rsid w:val="00C57F0D"/>
    <w:rsid w:val="00C62388"/>
    <w:rsid w:val="00C63A63"/>
    <w:rsid w:val="00C65D69"/>
    <w:rsid w:val="00C6640A"/>
    <w:rsid w:val="00C67D5E"/>
    <w:rsid w:val="00C700EB"/>
    <w:rsid w:val="00C714AB"/>
    <w:rsid w:val="00C72EE3"/>
    <w:rsid w:val="00C74702"/>
    <w:rsid w:val="00C756E5"/>
    <w:rsid w:val="00C75877"/>
    <w:rsid w:val="00C802CB"/>
    <w:rsid w:val="00C80AE6"/>
    <w:rsid w:val="00C823DC"/>
    <w:rsid w:val="00C905CE"/>
    <w:rsid w:val="00C9122A"/>
    <w:rsid w:val="00C924DD"/>
    <w:rsid w:val="00C92C2E"/>
    <w:rsid w:val="00C938CA"/>
    <w:rsid w:val="00C96A18"/>
    <w:rsid w:val="00CA076A"/>
    <w:rsid w:val="00CA3284"/>
    <w:rsid w:val="00CA42C4"/>
    <w:rsid w:val="00CA5677"/>
    <w:rsid w:val="00CA5E99"/>
    <w:rsid w:val="00CA7198"/>
    <w:rsid w:val="00CB01E8"/>
    <w:rsid w:val="00CB0F9B"/>
    <w:rsid w:val="00CB2387"/>
    <w:rsid w:val="00CB4C8C"/>
    <w:rsid w:val="00CB5E47"/>
    <w:rsid w:val="00CB7722"/>
    <w:rsid w:val="00CC021D"/>
    <w:rsid w:val="00CC0348"/>
    <w:rsid w:val="00CC2C72"/>
    <w:rsid w:val="00CC33D4"/>
    <w:rsid w:val="00CC3A72"/>
    <w:rsid w:val="00CC47BB"/>
    <w:rsid w:val="00CD08C8"/>
    <w:rsid w:val="00CD0C6B"/>
    <w:rsid w:val="00CD2205"/>
    <w:rsid w:val="00CD45C0"/>
    <w:rsid w:val="00CD6C78"/>
    <w:rsid w:val="00CE4D81"/>
    <w:rsid w:val="00CF0146"/>
    <w:rsid w:val="00CF11B5"/>
    <w:rsid w:val="00CF2DB6"/>
    <w:rsid w:val="00CF71EF"/>
    <w:rsid w:val="00D00EAA"/>
    <w:rsid w:val="00D0285F"/>
    <w:rsid w:val="00D028DE"/>
    <w:rsid w:val="00D0436B"/>
    <w:rsid w:val="00D0521D"/>
    <w:rsid w:val="00D0607F"/>
    <w:rsid w:val="00D06C20"/>
    <w:rsid w:val="00D07EB6"/>
    <w:rsid w:val="00D103A2"/>
    <w:rsid w:val="00D10D97"/>
    <w:rsid w:val="00D134D7"/>
    <w:rsid w:val="00D146DC"/>
    <w:rsid w:val="00D14DF4"/>
    <w:rsid w:val="00D1537B"/>
    <w:rsid w:val="00D161AE"/>
    <w:rsid w:val="00D1642B"/>
    <w:rsid w:val="00D16646"/>
    <w:rsid w:val="00D2298F"/>
    <w:rsid w:val="00D25D78"/>
    <w:rsid w:val="00D265EB"/>
    <w:rsid w:val="00D30626"/>
    <w:rsid w:val="00D30FE5"/>
    <w:rsid w:val="00D31B58"/>
    <w:rsid w:val="00D32428"/>
    <w:rsid w:val="00D32679"/>
    <w:rsid w:val="00D3285C"/>
    <w:rsid w:val="00D33B9D"/>
    <w:rsid w:val="00D33D10"/>
    <w:rsid w:val="00D40AB6"/>
    <w:rsid w:val="00D41C37"/>
    <w:rsid w:val="00D4282D"/>
    <w:rsid w:val="00D44626"/>
    <w:rsid w:val="00D4754E"/>
    <w:rsid w:val="00D505FC"/>
    <w:rsid w:val="00D50C7A"/>
    <w:rsid w:val="00D51EA2"/>
    <w:rsid w:val="00D52A8D"/>
    <w:rsid w:val="00D53AB3"/>
    <w:rsid w:val="00D545F7"/>
    <w:rsid w:val="00D56292"/>
    <w:rsid w:val="00D56F62"/>
    <w:rsid w:val="00D60DC7"/>
    <w:rsid w:val="00D61F39"/>
    <w:rsid w:val="00D62F38"/>
    <w:rsid w:val="00D64399"/>
    <w:rsid w:val="00D65F69"/>
    <w:rsid w:val="00D67477"/>
    <w:rsid w:val="00D67DF5"/>
    <w:rsid w:val="00D71DD5"/>
    <w:rsid w:val="00D72164"/>
    <w:rsid w:val="00D758C2"/>
    <w:rsid w:val="00D80BC5"/>
    <w:rsid w:val="00D82C88"/>
    <w:rsid w:val="00D82CB1"/>
    <w:rsid w:val="00D834FE"/>
    <w:rsid w:val="00D83C4A"/>
    <w:rsid w:val="00D8563B"/>
    <w:rsid w:val="00D85CCB"/>
    <w:rsid w:val="00D864C5"/>
    <w:rsid w:val="00D8695C"/>
    <w:rsid w:val="00D87EF6"/>
    <w:rsid w:val="00D90E33"/>
    <w:rsid w:val="00D91D59"/>
    <w:rsid w:val="00D91F3F"/>
    <w:rsid w:val="00D91FFC"/>
    <w:rsid w:val="00D92CC1"/>
    <w:rsid w:val="00D96812"/>
    <w:rsid w:val="00D96F89"/>
    <w:rsid w:val="00DA120C"/>
    <w:rsid w:val="00DA3FE6"/>
    <w:rsid w:val="00DA5ACC"/>
    <w:rsid w:val="00DA5E65"/>
    <w:rsid w:val="00DA7640"/>
    <w:rsid w:val="00DB21AD"/>
    <w:rsid w:val="00DB258A"/>
    <w:rsid w:val="00DB31D7"/>
    <w:rsid w:val="00DB361C"/>
    <w:rsid w:val="00DB4D3E"/>
    <w:rsid w:val="00DB4F19"/>
    <w:rsid w:val="00DB536F"/>
    <w:rsid w:val="00DC1373"/>
    <w:rsid w:val="00DC391E"/>
    <w:rsid w:val="00DC4300"/>
    <w:rsid w:val="00DC56A4"/>
    <w:rsid w:val="00DC650E"/>
    <w:rsid w:val="00DC7659"/>
    <w:rsid w:val="00DC7B9F"/>
    <w:rsid w:val="00DD1BC5"/>
    <w:rsid w:val="00DD28A5"/>
    <w:rsid w:val="00DD297E"/>
    <w:rsid w:val="00DD3099"/>
    <w:rsid w:val="00DD32FD"/>
    <w:rsid w:val="00DD3570"/>
    <w:rsid w:val="00DD3A71"/>
    <w:rsid w:val="00DE07B8"/>
    <w:rsid w:val="00DE16DF"/>
    <w:rsid w:val="00DE1C55"/>
    <w:rsid w:val="00DE36B0"/>
    <w:rsid w:val="00DE48A3"/>
    <w:rsid w:val="00DE6E49"/>
    <w:rsid w:val="00DE7463"/>
    <w:rsid w:val="00DE7FDF"/>
    <w:rsid w:val="00DF2123"/>
    <w:rsid w:val="00DF3B2B"/>
    <w:rsid w:val="00DF5810"/>
    <w:rsid w:val="00DF5972"/>
    <w:rsid w:val="00DF78A9"/>
    <w:rsid w:val="00E104C4"/>
    <w:rsid w:val="00E1085C"/>
    <w:rsid w:val="00E1158B"/>
    <w:rsid w:val="00E12CC6"/>
    <w:rsid w:val="00E12E72"/>
    <w:rsid w:val="00E12E94"/>
    <w:rsid w:val="00E13F28"/>
    <w:rsid w:val="00E14C10"/>
    <w:rsid w:val="00E154C8"/>
    <w:rsid w:val="00E16DAC"/>
    <w:rsid w:val="00E170C4"/>
    <w:rsid w:val="00E178DB"/>
    <w:rsid w:val="00E21867"/>
    <w:rsid w:val="00E24BA1"/>
    <w:rsid w:val="00E259E9"/>
    <w:rsid w:val="00E263EF"/>
    <w:rsid w:val="00E279A1"/>
    <w:rsid w:val="00E30135"/>
    <w:rsid w:val="00E32746"/>
    <w:rsid w:val="00E344F3"/>
    <w:rsid w:val="00E34E55"/>
    <w:rsid w:val="00E35B67"/>
    <w:rsid w:val="00E36C94"/>
    <w:rsid w:val="00E413DB"/>
    <w:rsid w:val="00E41631"/>
    <w:rsid w:val="00E47BDF"/>
    <w:rsid w:val="00E55473"/>
    <w:rsid w:val="00E5643A"/>
    <w:rsid w:val="00E56666"/>
    <w:rsid w:val="00E60084"/>
    <w:rsid w:val="00E60147"/>
    <w:rsid w:val="00E61CA0"/>
    <w:rsid w:val="00E66925"/>
    <w:rsid w:val="00E66B53"/>
    <w:rsid w:val="00E7116E"/>
    <w:rsid w:val="00E741D8"/>
    <w:rsid w:val="00E75CC8"/>
    <w:rsid w:val="00E76375"/>
    <w:rsid w:val="00E774E9"/>
    <w:rsid w:val="00E82D0D"/>
    <w:rsid w:val="00E83DAB"/>
    <w:rsid w:val="00E84414"/>
    <w:rsid w:val="00E85B74"/>
    <w:rsid w:val="00E8606A"/>
    <w:rsid w:val="00E9140A"/>
    <w:rsid w:val="00E91E79"/>
    <w:rsid w:val="00E9215A"/>
    <w:rsid w:val="00E942D7"/>
    <w:rsid w:val="00E95F31"/>
    <w:rsid w:val="00E96800"/>
    <w:rsid w:val="00E979EA"/>
    <w:rsid w:val="00EA126F"/>
    <w:rsid w:val="00EA1ADB"/>
    <w:rsid w:val="00EA26F6"/>
    <w:rsid w:val="00EA30ED"/>
    <w:rsid w:val="00EA38AC"/>
    <w:rsid w:val="00EA4224"/>
    <w:rsid w:val="00EA4FC4"/>
    <w:rsid w:val="00EA650F"/>
    <w:rsid w:val="00EB0B94"/>
    <w:rsid w:val="00EB0CCB"/>
    <w:rsid w:val="00EB3D22"/>
    <w:rsid w:val="00EB3D9D"/>
    <w:rsid w:val="00EB43CA"/>
    <w:rsid w:val="00EB5CAE"/>
    <w:rsid w:val="00EC1F7E"/>
    <w:rsid w:val="00EC3345"/>
    <w:rsid w:val="00EC67E7"/>
    <w:rsid w:val="00ED0690"/>
    <w:rsid w:val="00ED0F81"/>
    <w:rsid w:val="00ED5E08"/>
    <w:rsid w:val="00EE04FB"/>
    <w:rsid w:val="00EE1CA9"/>
    <w:rsid w:val="00EE4EEC"/>
    <w:rsid w:val="00EE567A"/>
    <w:rsid w:val="00EE59CC"/>
    <w:rsid w:val="00EE6F13"/>
    <w:rsid w:val="00EE779A"/>
    <w:rsid w:val="00EF2DDF"/>
    <w:rsid w:val="00EF309A"/>
    <w:rsid w:val="00EF4692"/>
    <w:rsid w:val="00EF59D5"/>
    <w:rsid w:val="00F000FD"/>
    <w:rsid w:val="00F07D2F"/>
    <w:rsid w:val="00F14816"/>
    <w:rsid w:val="00F149CF"/>
    <w:rsid w:val="00F241B4"/>
    <w:rsid w:val="00F24EC3"/>
    <w:rsid w:val="00F25118"/>
    <w:rsid w:val="00F25B44"/>
    <w:rsid w:val="00F32C8C"/>
    <w:rsid w:val="00F355C8"/>
    <w:rsid w:val="00F36C05"/>
    <w:rsid w:val="00F438D8"/>
    <w:rsid w:val="00F43B4E"/>
    <w:rsid w:val="00F44D4C"/>
    <w:rsid w:val="00F46F11"/>
    <w:rsid w:val="00F47A47"/>
    <w:rsid w:val="00F50E51"/>
    <w:rsid w:val="00F50FF8"/>
    <w:rsid w:val="00F51DD0"/>
    <w:rsid w:val="00F528A8"/>
    <w:rsid w:val="00F54786"/>
    <w:rsid w:val="00F54C39"/>
    <w:rsid w:val="00F5673A"/>
    <w:rsid w:val="00F576AB"/>
    <w:rsid w:val="00F6004A"/>
    <w:rsid w:val="00F6078E"/>
    <w:rsid w:val="00F60DC5"/>
    <w:rsid w:val="00F61CFD"/>
    <w:rsid w:val="00F633B2"/>
    <w:rsid w:val="00F65472"/>
    <w:rsid w:val="00F65C68"/>
    <w:rsid w:val="00F66864"/>
    <w:rsid w:val="00F67D9C"/>
    <w:rsid w:val="00F70243"/>
    <w:rsid w:val="00F71611"/>
    <w:rsid w:val="00F718A6"/>
    <w:rsid w:val="00F718FE"/>
    <w:rsid w:val="00F71B3E"/>
    <w:rsid w:val="00F72192"/>
    <w:rsid w:val="00F769F7"/>
    <w:rsid w:val="00F76DB8"/>
    <w:rsid w:val="00F803FE"/>
    <w:rsid w:val="00F8185C"/>
    <w:rsid w:val="00F85A0D"/>
    <w:rsid w:val="00F870AB"/>
    <w:rsid w:val="00F87BF2"/>
    <w:rsid w:val="00F9357C"/>
    <w:rsid w:val="00F93D3B"/>
    <w:rsid w:val="00F9566F"/>
    <w:rsid w:val="00F9623B"/>
    <w:rsid w:val="00F96355"/>
    <w:rsid w:val="00F9653B"/>
    <w:rsid w:val="00F9705D"/>
    <w:rsid w:val="00F9741B"/>
    <w:rsid w:val="00F979E6"/>
    <w:rsid w:val="00FA1DBC"/>
    <w:rsid w:val="00FA2001"/>
    <w:rsid w:val="00FA2AD6"/>
    <w:rsid w:val="00FA2FCB"/>
    <w:rsid w:val="00FA4068"/>
    <w:rsid w:val="00FA50F9"/>
    <w:rsid w:val="00FA6C42"/>
    <w:rsid w:val="00FA7EC9"/>
    <w:rsid w:val="00FB04C8"/>
    <w:rsid w:val="00FB11A6"/>
    <w:rsid w:val="00FB28F6"/>
    <w:rsid w:val="00FB3093"/>
    <w:rsid w:val="00FC008A"/>
    <w:rsid w:val="00FC099A"/>
    <w:rsid w:val="00FC193F"/>
    <w:rsid w:val="00FC1C76"/>
    <w:rsid w:val="00FC65F7"/>
    <w:rsid w:val="00FD0637"/>
    <w:rsid w:val="00FD1131"/>
    <w:rsid w:val="00FD176A"/>
    <w:rsid w:val="00FD1A2D"/>
    <w:rsid w:val="00FD2DAB"/>
    <w:rsid w:val="00FD4299"/>
    <w:rsid w:val="00FD4374"/>
    <w:rsid w:val="00FD744E"/>
    <w:rsid w:val="00FE1B8F"/>
    <w:rsid w:val="00FE25C0"/>
    <w:rsid w:val="00FE2C19"/>
    <w:rsid w:val="00FE4444"/>
    <w:rsid w:val="00FE6A86"/>
    <w:rsid w:val="00FE7E55"/>
    <w:rsid w:val="00FF01A2"/>
    <w:rsid w:val="00FF0FFC"/>
    <w:rsid w:val="00FF2FCD"/>
    <w:rsid w:val="00FF333B"/>
    <w:rsid w:val="00FF34B8"/>
    <w:rsid w:val="00FF4EB3"/>
    <w:rsid w:val="0EBBC232"/>
    <w:rsid w:val="1933D74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,"/>
  <w:listSeparator w:val=";"/>
  <w14:docId w14:val="2814CCDF"/>
  <w15:docId w15:val="{107192CB-9DEC-124F-9DFA-149602D29B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A076A"/>
  </w:style>
  <w:style w:type="paragraph" w:styleId="Heading1">
    <w:name w:val="heading 1"/>
    <w:basedOn w:val="Normal"/>
    <w:next w:val="Normal"/>
    <w:link w:val="Heading1Char"/>
    <w:uiPriority w:val="9"/>
    <w:qFormat/>
    <w:rsid w:val="00F438D8"/>
    <w:pPr>
      <w:keepNext/>
      <w:keepLines/>
      <w:spacing w:before="100" w:beforeAutospacing="1" w:after="100" w:afterAutospacing="1"/>
      <w:jc w:val="center"/>
      <w:outlineLvl w:val="0"/>
    </w:pPr>
    <w:rPr>
      <w:rFonts w:ascii="Times New Roman" w:eastAsiaTheme="majorEastAsia" w:hAnsi="Times New Roman" w:cs="Times New Roman"/>
      <w:b/>
      <w:bCs/>
      <w:color w:val="000000" w:themeColor="text1"/>
      <w:sz w:val="28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FD1A2D"/>
    <w:pPr>
      <w:keepNext/>
      <w:keepLines/>
      <w:spacing w:before="120" w:after="120"/>
      <w:outlineLvl w:val="1"/>
    </w:pPr>
    <w:rPr>
      <w:rFonts w:ascii="Times New Roman" w:eastAsiaTheme="majorEastAsia" w:hAnsi="Times New Roman" w:cstheme="majorBidi"/>
      <w:b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1597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Heading4">
    <w:name w:val="heading 4"/>
    <w:basedOn w:val="Normal"/>
    <w:next w:val="Normal"/>
    <w:link w:val="Heading4Char"/>
    <w:unhideWhenUsed/>
    <w:qFormat/>
    <w:rsid w:val="00A1597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Heading5">
    <w:name w:val="heading 5"/>
    <w:basedOn w:val="Normal"/>
    <w:next w:val="Normal"/>
    <w:link w:val="Heading5Char"/>
    <w:unhideWhenUsed/>
    <w:qFormat/>
    <w:rsid w:val="00A1597E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6">
    <w:name w:val="heading 6"/>
    <w:basedOn w:val="Normal"/>
    <w:next w:val="Normal"/>
    <w:link w:val="Heading6Char"/>
    <w:unhideWhenUsed/>
    <w:qFormat/>
    <w:rsid w:val="00A1597E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unhideWhenUsed/>
    <w:qFormat/>
    <w:rsid w:val="00A1597E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nhideWhenUsed/>
    <w:qFormat/>
    <w:rsid w:val="00A1597E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nhideWhenUsed/>
    <w:qFormat/>
    <w:rsid w:val="00A1597E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C4B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4B06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F438D8"/>
    <w:rPr>
      <w:rFonts w:ascii="Times New Roman" w:eastAsiaTheme="majorEastAsia" w:hAnsi="Times New Roman" w:cs="Times New Roman"/>
      <w:b/>
      <w:bCs/>
      <w:color w:val="000000" w:themeColor="text1"/>
      <w:sz w:val="28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71448"/>
    <w:pPr>
      <w:ind w:left="720"/>
      <w:contextualSpacing/>
    </w:pPr>
  </w:style>
  <w:style w:type="table" w:styleId="TableGrid">
    <w:name w:val="Table Grid"/>
    <w:basedOn w:val="TableNormal"/>
    <w:uiPriority w:val="59"/>
    <w:rsid w:val="00C7587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4228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4228A"/>
  </w:style>
  <w:style w:type="paragraph" w:styleId="Footer">
    <w:name w:val="footer"/>
    <w:basedOn w:val="Normal"/>
    <w:link w:val="FooterChar"/>
    <w:uiPriority w:val="99"/>
    <w:unhideWhenUsed/>
    <w:rsid w:val="00C4228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4228A"/>
  </w:style>
  <w:style w:type="paragraph" w:styleId="TOCHeading">
    <w:name w:val="TOC Heading"/>
    <w:basedOn w:val="Heading1"/>
    <w:next w:val="Normal"/>
    <w:uiPriority w:val="39"/>
    <w:unhideWhenUsed/>
    <w:qFormat/>
    <w:rsid w:val="00C4228A"/>
    <w:pPr>
      <w:outlineLvl w:val="9"/>
    </w:pPr>
    <w:rPr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C4228A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C4228A"/>
    <w:rPr>
      <w:color w:val="0563C1" w:themeColor="hyperlink"/>
      <w:u w:val="single"/>
    </w:rPr>
  </w:style>
  <w:style w:type="character" w:customStyle="1" w:styleId="lozengfy">
    <w:name w:val="lozengfy"/>
    <w:basedOn w:val="DefaultParagraphFont"/>
    <w:rsid w:val="008062AF"/>
  </w:style>
  <w:style w:type="table" w:styleId="LightShading-Accent3">
    <w:name w:val="Light Shading Accent 3"/>
    <w:basedOn w:val="TableNormal"/>
    <w:uiPriority w:val="60"/>
    <w:rsid w:val="00436DC4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table" w:styleId="LightGrid-Accent6">
    <w:name w:val="Light Grid Accent 6"/>
    <w:basedOn w:val="TableNormal"/>
    <w:uiPriority w:val="62"/>
    <w:rsid w:val="00436DC4"/>
    <w:pPr>
      <w:spacing w:after="0" w:line="240" w:lineRule="auto"/>
    </w:p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1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  <w:shd w:val="clear" w:color="auto" w:fill="DBEBD0" w:themeFill="accent6" w:themeFillTint="3F"/>
      </w:tcPr>
    </w:tblStylePr>
    <w:tblStylePr w:type="band2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</w:tcPr>
    </w:tblStylePr>
  </w:style>
  <w:style w:type="character" w:styleId="HTMLCite">
    <w:name w:val="HTML Cite"/>
    <w:basedOn w:val="DefaultParagraphFont"/>
    <w:uiPriority w:val="99"/>
    <w:semiHidden/>
    <w:unhideWhenUsed/>
    <w:rsid w:val="00D134D7"/>
    <w:rPr>
      <w:i/>
      <w:iCs/>
    </w:rPr>
  </w:style>
  <w:style w:type="character" w:styleId="Emphasis">
    <w:name w:val="Emphasis"/>
    <w:basedOn w:val="DefaultParagraphFont"/>
    <w:uiPriority w:val="20"/>
    <w:qFormat/>
    <w:rsid w:val="00D134D7"/>
    <w:rPr>
      <w:i/>
      <w:iCs/>
    </w:rPr>
  </w:style>
  <w:style w:type="paragraph" w:customStyle="1" w:styleId="Default">
    <w:name w:val="Default"/>
    <w:link w:val="DefaultChar"/>
    <w:rsid w:val="0014010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id-ID"/>
    </w:rPr>
  </w:style>
  <w:style w:type="paragraph" w:styleId="NoSpacing">
    <w:name w:val="No Spacing"/>
    <w:link w:val="NoSpacingChar"/>
    <w:uiPriority w:val="1"/>
    <w:qFormat/>
    <w:rsid w:val="007928E0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7928E0"/>
    <w:rPr>
      <w:rFonts w:eastAsiaTheme="minorEastAsia"/>
    </w:rPr>
  </w:style>
  <w:style w:type="character" w:customStyle="1" w:styleId="Heading2Char">
    <w:name w:val="Heading 2 Char"/>
    <w:basedOn w:val="DefaultParagraphFont"/>
    <w:link w:val="Heading2"/>
    <w:rsid w:val="00FD1A2D"/>
    <w:rPr>
      <w:rFonts w:ascii="Times New Roman" w:eastAsiaTheme="majorEastAsia" w:hAnsi="Times New Roman" w:cstheme="majorBidi"/>
      <w:b/>
      <w:sz w:val="24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438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561B60"/>
    <w:pPr>
      <w:spacing w:after="100" w:line="259" w:lineRule="auto"/>
      <w:ind w:left="440"/>
    </w:pPr>
    <w:rPr>
      <w:rFonts w:eastAsiaTheme="minorEastAsia" w:cs="Times New Roman"/>
    </w:rPr>
  </w:style>
  <w:style w:type="paragraph" w:styleId="Caption">
    <w:name w:val="caption"/>
    <w:basedOn w:val="Normal"/>
    <w:next w:val="Normal"/>
    <w:uiPriority w:val="35"/>
    <w:unhideWhenUsed/>
    <w:qFormat/>
    <w:rsid w:val="00561B60"/>
    <w:pPr>
      <w:numPr>
        <w:numId w:val="1"/>
      </w:numPr>
      <w:spacing w:before="240" w:after="240" w:line="240" w:lineRule="auto"/>
      <w:jc w:val="center"/>
    </w:pPr>
    <w:rPr>
      <w:i/>
      <w:iCs/>
      <w:sz w:val="24"/>
      <w:szCs w:val="18"/>
    </w:rPr>
  </w:style>
  <w:style w:type="paragraph" w:styleId="NormalWeb">
    <w:name w:val="Normal (Web)"/>
    <w:basedOn w:val="Normal"/>
    <w:uiPriority w:val="99"/>
    <w:semiHidden/>
    <w:unhideWhenUsed/>
    <w:rsid w:val="008D7929"/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rsid w:val="00A1597E"/>
  </w:style>
  <w:style w:type="character" w:customStyle="1" w:styleId="Heading3Char">
    <w:name w:val="Heading 3 Char"/>
    <w:basedOn w:val="DefaultParagraphFont"/>
    <w:link w:val="Heading3"/>
    <w:uiPriority w:val="9"/>
    <w:rsid w:val="00A1597E"/>
    <w:rPr>
      <w:rFonts w:asciiTheme="majorHAnsi" w:eastAsiaTheme="majorEastAsia" w:hAnsiTheme="majorHAnsi" w:cstheme="majorBidi"/>
      <w:b/>
      <w:bCs/>
      <w:color w:val="5B9BD5" w:themeColor="accent1"/>
    </w:rPr>
  </w:style>
  <w:style w:type="character" w:customStyle="1" w:styleId="Heading4Char">
    <w:name w:val="Heading 4 Char"/>
    <w:basedOn w:val="DefaultParagraphFont"/>
    <w:link w:val="Heading4"/>
    <w:rsid w:val="00A1597E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customStyle="1" w:styleId="Heading5Char">
    <w:name w:val="Heading 5 Char"/>
    <w:basedOn w:val="DefaultParagraphFont"/>
    <w:link w:val="Heading5"/>
    <w:rsid w:val="00A1597E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Heading6Char">
    <w:name w:val="Heading 6 Char"/>
    <w:basedOn w:val="DefaultParagraphFont"/>
    <w:link w:val="Heading6"/>
    <w:rsid w:val="00A1597E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Heading7Char">
    <w:name w:val="Heading 7 Char"/>
    <w:basedOn w:val="DefaultParagraphFont"/>
    <w:link w:val="Heading7"/>
    <w:rsid w:val="00A1597E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rsid w:val="00A1597E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rsid w:val="00A1597E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5796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57966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C57966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7452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74525"/>
    <w:rPr>
      <w:b/>
      <w:bCs/>
      <w:sz w:val="20"/>
      <w:szCs w:val="20"/>
    </w:rPr>
  </w:style>
  <w:style w:type="table" w:customStyle="1" w:styleId="TableGrid1">
    <w:name w:val="Table Grid1"/>
    <w:basedOn w:val="TableNormal"/>
    <w:next w:val="TableGrid"/>
    <w:rsid w:val="00665472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">
    <w:name w:val="MTDisplayEquation"/>
    <w:basedOn w:val="Default"/>
    <w:next w:val="Normal"/>
    <w:link w:val="MTDisplayEquationChar"/>
    <w:rsid w:val="00994341"/>
    <w:pPr>
      <w:tabs>
        <w:tab w:val="center" w:pos="3960"/>
        <w:tab w:val="right" w:pos="7940"/>
      </w:tabs>
    </w:pPr>
    <w:rPr>
      <w:b/>
      <w:bCs/>
      <w:sz w:val="20"/>
      <w:szCs w:val="20"/>
    </w:rPr>
  </w:style>
  <w:style w:type="character" w:customStyle="1" w:styleId="DefaultChar">
    <w:name w:val="Default Char"/>
    <w:basedOn w:val="DefaultParagraphFont"/>
    <w:link w:val="Default"/>
    <w:rsid w:val="00994341"/>
    <w:rPr>
      <w:rFonts w:ascii="Times New Roman" w:hAnsi="Times New Roman" w:cs="Times New Roman"/>
      <w:color w:val="000000"/>
      <w:sz w:val="24"/>
      <w:szCs w:val="24"/>
      <w:lang w:val="id-ID"/>
    </w:rPr>
  </w:style>
  <w:style w:type="character" w:customStyle="1" w:styleId="MTDisplayEquationChar">
    <w:name w:val="MTDisplayEquation Char"/>
    <w:basedOn w:val="DefaultChar"/>
    <w:link w:val="MTDisplayEquation"/>
    <w:rsid w:val="00994341"/>
    <w:rPr>
      <w:rFonts w:ascii="Times New Roman" w:hAnsi="Times New Roman" w:cs="Times New Roman"/>
      <w:b/>
      <w:bCs/>
      <w:color w:val="000000"/>
      <w:sz w:val="20"/>
      <w:szCs w:val="20"/>
      <w:lang w:val="id-ID"/>
    </w:rPr>
  </w:style>
  <w:style w:type="numbering" w:customStyle="1" w:styleId="NoList1">
    <w:name w:val="No List1"/>
    <w:next w:val="NoList"/>
    <w:uiPriority w:val="99"/>
    <w:semiHidden/>
    <w:unhideWhenUsed/>
    <w:rsid w:val="00C0175B"/>
  </w:style>
  <w:style w:type="table" w:customStyle="1" w:styleId="TableGrid2">
    <w:name w:val="Table Grid2"/>
    <w:basedOn w:val="TableNormal"/>
    <w:next w:val="TableGrid"/>
    <w:uiPriority w:val="59"/>
    <w:rsid w:val="00C0175B"/>
    <w:pPr>
      <w:spacing w:after="0" w:line="240" w:lineRule="auto"/>
    </w:pPr>
    <w:rPr>
      <w:lang w:val="id-ID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C0175B"/>
    <w:pPr>
      <w:spacing w:after="120" w:line="240" w:lineRule="auto"/>
    </w:pPr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C0175B"/>
    <w:rPr>
      <w:rFonts w:ascii="Times New Roman" w:eastAsia="Times New Roman" w:hAnsi="Times New Roman" w:cs="Times New Roman"/>
      <w:b/>
      <w:sz w:val="24"/>
      <w:szCs w:val="20"/>
    </w:rPr>
  </w:style>
  <w:style w:type="paragraph" w:styleId="Title">
    <w:name w:val="Title"/>
    <w:basedOn w:val="Normal"/>
    <w:link w:val="TitleChar"/>
    <w:qFormat/>
    <w:rsid w:val="00C0175B"/>
    <w:pPr>
      <w:spacing w:before="240" w:after="60" w:line="320" w:lineRule="atLeast"/>
      <w:jc w:val="center"/>
      <w:outlineLvl w:val="0"/>
    </w:pPr>
    <w:rPr>
      <w:rFonts w:ascii="Times New Roman" w:eastAsia="Times New Roman" w:hAnsi="Times New Roman" w:cs="Arial"/>
      <w:b/>
      <w:bCs/>
      <w:kern w:val="28"/>
      <w:sz w:val="28"/>
      <w:szCs w:val="32"/>
    </w:rPr>
  </w:style>
  <w:style w:type="character" w:customStyle="1" w:styleId="TitleChar">
    <w:name w:val="Title Char"/>
    <w:basedOn w:val="DefaultParagraphFont"/>
    <w:link w:val="Title"/>
    <w:rsid w:val="00C0175B"/>
    <w:rPr>
      <w:rFonts w:ascii="Times New Roman" w:eastAsia="Times New Roman" w:hAnsi="Times New Roman" w:cs="Arial"/>
      <w:b/>
      <w:bCs/>
      <w:kern w:val="28"/>
      <w:sz w:val="28"/>
      <w:szCs w:val="32"/>
    </w:rPr>
  </w:style>
  <w:style w:type="paragraph" w:customStyle="1" w:styleId="DocumentMap1">
    <w:name w:val="Document Map1"/>
    <w:basedOn w:val="Normal"/>
    <w:next w:val="DocumentMap"/>
    <w:link w:val="DocumentMapChar"/>
    <w:uiPriority w:val="99"/>
    <w:semiHidden/>
    <w:unhideWhenUsed/>
    <w:rsid w:val="00C0175B"/>
    <w:pPr>
      <w:spacing w:after="120" w:line="240" w:lineRule="auto"/>
      <w:jc w:val="both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1"/>
    <w:uiPriority w:val="99"/>
    <w:semiHidden/>
    <w:rsid w:val="00C0175B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C0175B"/>
  </w:style>
  <w:style w:type="character" w:customStyle="1" w:styleId="SubtleEmphasis1">
    <w:name w:val="Subtle Emphasis1"/>
    <w:basedOn w:val="DefaultParagraphFont"/>
    <w:uiPriority w:val="19"/>
    <w:qFormat/>
    <w:rsid w:val="00C0175B"/>
    <w:rPr>
      <w:i/>
      <w:iCs/>
      <w:color w:val="808080"/>
    </w:rPr>
  </w:style>
  <w:style w:type="paragraph" w:customStyle="1" w:styleId="TableofFigures1">
    <w:name w:val="Table of Figures1"/>
    <w:basedOn w:val="Normal"/>
    <w:next w:val="Normal"/>
    <w:uiPriority w:val="99"/>
    <w:unhideWhenUsed/>
    <w:rsid w:val="00C0175B"/>
    <w:pPr>
      <w:spacing w:after="120" w:line="360" w:lineRule="auto"/>
      <w:jc w:val="both"/>
    </w:pPr>
    <w:rPr>
      <w:rFonts w:ascii="Times New Roman" w:hAnsi="Times New Roman"/>
      <w:sz w:val="24"/>
      <w:lang w:val="id-ID"/>
    </w:rPr>
  </w:style>
  <w:style w:type="paragraph" w:customStyle="1" w:styleId="FIGURE-title">
    <w:name w:val="FIGURE-title"/>
    <w:basedOn w:val="Normal"/>
    <w:next w:val="Normal"/>
    <w:autoRedefine/>
    <w:qFormat/>
    <w:rsid w:val="00C0175B"/>
    <w:pPr>
      <w:snapToGrid w:val="0"/>
      <w:spacing w:before="100" w:line="240" w:lineRule="auto"/>
      <w:jc w:val="center"/>
    </w:pPr>
    <w:rPr>
      <w:rFonts w:ascii="Times New Roman" w:eastAsia="Times New Roman" w:hAnsi="Times New Roman" w:cs="Arial"/>
      <w:bCs/>
      <w:spacing w:val="8"/>
      <w:sz w:val="24"/>
      <w:szCs w:val="20"/>
      <w:lang w:val="en-GB" w:eastAsia="zh-CN"/>
    </w:rPr>
  </w:style>
  <w:style w:type="paragraph" w:customStyle="1" w:styleId="TABLE-title">
    <w:name w:val="TABLE-title"/>
    <w:basedOn w:val="Normal"/>
    <w:next w:val="Normal"/>
    <w:autoRedefine/>
    <w:qFormat/>
    <w:rsid w:val="00C0175B"/>
    <w:pPr>
      <w:keepNext/>
      <w:snapToGrid w:val="0"/>
      <w:spacing w:before="240" w:after="120" w:line="360" w:lineRule="auto"/>
      <w:jc w:val="center"/>
    </w:pPr>
    <w:rPr>
      <w:rFonts w:ascii="Times New Roman" w:eastAsia="Times New Roman" w:hAnsi="Times New Roman" w:cs="Arial"/>
      <w:bCs/>
      <w:spacing w:val="8"/>
      <w:sz w:val="24"/>
      <w:szCs w:val="20"/>
      <w:lang w:val="en-GB" w:eastAsia="zh-CN"/>
    </w:rPr>
  </w:style>
  <w:style w:type="character" w:styleId="Strong">
    <w:name w:val="Strong"/>
    <w:basedOn w:val="DefaultParagraphFont"/>
    <w:uiPriority w:val="22"/>
    <w:qFormat/>
    <w:rsid w:val="00C0175B"/>
    <w:rPr>
      <w:b/>
      <w:bCs/>
    </w:rPr>
  </w:style>
  <w:style w:type="paragraph" w:styleId="DocumentMap">
    <w:name w:val="Document Map"/>
    <w:basedOn w:val="Normal"/>
    <w:link w:val="DocumentMapChar1"/>
    <w:uiPriority w:val="99"/>
    <w:semiHidden/>
    <w:unhideWhenUsed/>
    <w:rsid w:val="00C017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1">
    <w:name w:val="Document Map Char1"/>
    <w:basedOn w:val="DefaultParagraphFont"/>
    <w:link w:val="DocumentMap"/>
    <w:uiPriority w:val="99"/>
    <w:semiHidden/>
    <w:rsid w:val="00C0175B"/>
    <w:rPr>
      <w:rFonts w:ascii="Tahoma" w:hAnsi="Tahoma" w:cs="Tahoma"/>
      <w:sz w:val="16"/>
      <w:szCs w:val="16"/>
    </w:rPr>
  </w:style>
  <w:style w:type="character" w:styleId="SubtleEmphasis">
    <w:name w:val="Subtle Emphasis"/>
    <w:basedOn w:val="DefaultParagraphFont"/>
    <w:uiPriority w:val="19"/>
    <w:qFormat/>
    <w:rsid w:val="00C0175B"/>
    <w:rPr>
      <w:i/>
      <w:iCs/>
      <w:color w:val="808080" w:themeColor="text1" w:themeTint="7F"/>
    </w:rPr>
  </w:style>
  <w:style w:type="paragraph" w:styleId="TOC4">
    <w:name w:val="toc 4"/>
    <w:basedOn w:val="Normal"/>
    <w:next w:val="Normal"/>
    <w:autoRedefine/>
    <w:uiPriority w:val="39"/>
    <w:unhideWhenUsed/>
    <w:rsid w:val="000E62C7"/>
    <w:pPr>
      <w:spacing w:after="100"/>
      <w:ind w:left="660"/>
    </w:pPr>
    <w:rPr>
      <w:rFonts w:eastAsiaTheme="minorEastAsia"/>
    </w:rPr>
  </w:style>
  <w:style w:type="paragraph" w:styleId="TOC5">
    <w:name w:val="toc 5"/>
    <w:basedOn w:val="Normal"/>
    <w:next w:val="Normal"/>
    <w:autoRedefine/>
    <w:uiPriority w:val="39"/>
    <w:unhideWhenUsed/>
    <w:rsid w:val="000E62C7"/>
    <w:pPr>
      <w:spacing w:after="100"/>
      <w:ind w:left="880"/>
    </w:pPr>
    <w:rPr>
      <w:rFonts w:eastAsiaTheme="minorEastAsia"/>
    </w:rPr>
  </w:style>
  <w:style w:type="paragraph" w:styleId="TOC6">
    <w:name w:val="toc 6"/>
    <w:basedOn w:val="Normal"/>
    <w:next w:val="Normal"/>
    <w:autoRedefine/>
    <w:uiPriority w:val="39"/>
    <w:unhideWhenUsed/>
    <w:rsid w:val="000E62C7"/>
    <w:pPr>
      <w:spacing w:after="100"/>
      <w:ind w:left="1100"/>
    </w:pPr>
    <w:rPr>
      <w:rFonts w:eastAsiaTheme="minorEastAsia"/>
    </w:rPr>
  </w:style>
  <w:style w:type="paragraph" w:styleId="TOC7">
    <w:name w:val="toc 7"/>
    <w:basedOn w:val="Normal"/>
    <w:next w:val="Normal"/>
    <w:autoRedefine/>
    <w:uiPriority w:val="39"/>
    <w:unhideWhenUsed/>
    <w:rsid w:val="000E62C7"/>
    <w:pPr>
      <w:spacing w:after="100"/>
      <w:ind w:left="1320"/>
    </w:pPr>
    <w:rPr>
      <w:rFonts w:eastAsiaTheme="minorEastAsia"/>
    </w:rPr>
  </w:style>
  <w:style w:type="paragraph" w:styleId="TOC8">
    <w:name w:val="toc 8"/>
    <w:basedOn w:val="Normal"/>
    <w:next w:val="Normal"/>
    <w:autoRedefine/>
    <w:uiPriority w:val="39"/>
    <w:unhideWhenUsed/>
    <w:rsid w:val="000E62C7"/>
    <w:pPr>
      <w:spacing w:after="100"/>
      <w:ind w:left="1540"/>
    </w:pPr>
    <w:rPr>
      <w:rFonts w:eastAsiaTheme="minorEastAsia"/>
    </w:rPr>
  </w:style>
  <w:style w:type="paragraph" w:styleId="TOC9">
    <w:name w:val="toc 9"/>
    <w:basedOn w:val="Normal"/>
    <w:next w:val="Normal"/>
    <w:autoRedefine/>
    <w:uiPriority w:val="39"/>
    <w:unhideWhenUsed/>
    <w:rsid w:val="000E62C7"/>
    <w:pPr>
      <w:spacing w:after="100"/>
      <w:ind w:left="1760"/>
    </w:pPr>
    <w:rPr>
      <w:rFonts w:eastAsiaTheme="minorEastAsia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103A2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103A2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103A2"/>
    <w:rPr>
      <w:vertAlign w:val="superscript"/>
    </w:rPr>
  </w:style>
  <w:style w:type="character" w:styleId="PlaceholderText">
    <w:name w:val="Placeholder Text"/>
    <w:basedOn w:val="DefaultParagraphFont"/>
    <w:uiPriority w:val="99"/>
    <w:semiHidden/>
    <w:rsid w:val="00840CDE"/>
    <w:rPr>
      <w:color w:val="808080"/>
    </w:rPr>
  </w:style>
  <w:style w:type="character" w:customStyle="1" w:styleId="text">
    <w:name w:val="text"/>
    <w:basedOn w:val="DefaultParagraphFont"/>
    <w:rsid w:val="00840CDE"/>
  </w:style>
  <w:style w:type="character" w:styleId="PageNumber">
    <w:name w:val="page number"/>
    <w:basedOn w:val="DefaultParagraphFont"/>
    <w:uiPriority w:val="99"/>
    <w:rsid w:val="00840CDE"/>
  </w:style>
  <w:style w:type="paragraph" w:customStyle="1" w:styleId="references">
    <w:name w:val="references"/>
    <w:uiPriority w:val="99"/>
    <w:rsid w:val="00840CDE"/>
    <w:pPr>
      <w:numPr>
        <w:numId w:val="42"/>
      </w:numPr>
      <w:spacing w:after="50" w:line="180" w:lineRule="exact"/>
      <w:jc w:val="both"/>
    </w:pPr>
    <w:rPr>
      <w:rFonts w:ascii="Times New Roman" w:eastAsia="Times New Roman" w:hAnsi="Times New Roman" w:cs="Times New Roman"/>
      <w:noProof/>
      <w:sz w:val="16"/>
      <w:szCs w:val="16"/>
    </w:rPr>
  </w:style>
  <w:style w:type="paragraph" w:styleId="TableofFigures">
    <w:name w:val="table of figures"/>
    <w:basedOn w:val="Normal"/>
    <w:next w:val="Normal"/>
    <w:uiPriority w:val="99"/>
    <w:unhideWhenUsed/>
    <w:rsid w:val="00840CDE"/>
    <w:pPr>
      <w:spacing w:after="0" w:line="259" w:lineRule="auto"/>
    </w:pPr>
    <w:rPr>
      <w:lang w:val="id-I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32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059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71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774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003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001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957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485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898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2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9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00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594964">
          <w:marLeft w:val="0"/>
          <w:marRight w:val="0"/>
          <w:marTop w:val="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610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3924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84893138">
              <w:marLeft w:val="0"/>
              <w:marRight w:val="0"/>
              <w:marTop w:val="3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596372">
              <w:marLeft w:val="0"/>
              <w:marRight w:val="0"/>
              <w:marTop w:val="3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72726278">
          <w:marLeft w:val="0"/>
          <w:marRight w:val="0"/>
          <w:marTop w:val="5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8414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8297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26795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9998855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2405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2624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89334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723878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051656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555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7916171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187498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09030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176915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7164670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2061111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5965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87720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46169153">
                                      <w:marLeft w:val="18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7946287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605108577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43342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74933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748731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036780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7974064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25145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3202875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881947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7017363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4501296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678555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29212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560165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9263808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8529938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1460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068816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2177690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9750232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99735606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287522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74065867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383326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634484243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1502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9709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98393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51539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33153545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503068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522503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425805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19186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650390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1933630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471574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3513442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21121701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89349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5032095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27486115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097038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7589091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22524628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8748733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8080105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000665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16636905">
                                      <w:marLeft w:val="18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594577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50937274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630578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655225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6211250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8349530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3754218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7468623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0869225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622248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848639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1263853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4231744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775637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3769310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6002040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55067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0628271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38117191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30453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316284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873778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1289179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1732075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17528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821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908424592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72901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97404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8679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610047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69923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8384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912811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813482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01881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988905208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66125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22309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37456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2122455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52313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57140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930258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134786923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00226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755308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23144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854760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78080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756468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1463770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907445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88155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226412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487667407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7965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71447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45959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684265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3930443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40243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32502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384610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978342008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6027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83018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57132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9046786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9129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1265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67622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479608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9105294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2120832220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70972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63286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8770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910506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171763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3335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09019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64314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1422787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835923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401054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3743604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767598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8069751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754684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803061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21935807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521286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3330675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29824138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0267741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473059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63771447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6082877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5067942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12034541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399435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6988925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62539389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319112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8988313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9949114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147983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0129936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18158782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51199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2001218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36327899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9799977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2593693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3708014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0621188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5321811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8397377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725174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7428230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9422332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02031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163280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0711321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7554006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19714353">
                                      <w:marLeft w:val="18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876181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6394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959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45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262568">
          <w:marLeft w:val="0"/>
          <w:marRight w:val="0"/>
          <w:marTop w:val="5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9926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4145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01061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694824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89848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97534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74855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809823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4390627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55847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67310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1763874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210046620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8399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46869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56262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052758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539912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7101595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1494562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50343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20405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602692554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32336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993974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7475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949468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8301250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172127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18584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323749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910580128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9547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77406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17644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641810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07439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06257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33289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241311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028874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034114741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7091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42682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73840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199390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480155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4221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7330424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69944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36979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212841697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93515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1708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007199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918513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554584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92929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1035322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161541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47524751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32065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6427356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4847225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816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561122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5835224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9223744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9817287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42585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68539775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754502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9937248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0036306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769555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05449184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5691122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3951549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7385760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755521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22035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8072054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5449048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82874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787583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0204546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2157028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036462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3862616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9069131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77250995">
                                      <w:marLeft w:val="18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31420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8795087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0968877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306438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469929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187883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328745233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0077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17455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92148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700316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6629779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527006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677919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484579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381444861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0687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457264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6189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155620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20657120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87289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335919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868413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741245669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73219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51894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86924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65984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01622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186909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791324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25963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1642814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2057270802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44041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49044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771233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115103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21174767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97318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444864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660065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001344878">
          <w:marLeft w:val="0"/>
          <w:marRight w:val="0"/>
          <w:marTop w:val="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6915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4306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34548442">
              <w:marLeft w:val="0"/>
              <w:marRight w:val="0"/>
              <w:marTop w:val="3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545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762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907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227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29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36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57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152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076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979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111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939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825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650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418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717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568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258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899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034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284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927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918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696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835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768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198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416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575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095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407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15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492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434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463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657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969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003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55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630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449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379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257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299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698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061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234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90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68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90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7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553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164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768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711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192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469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175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718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253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155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516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433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071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687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601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089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88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585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5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663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80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220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752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1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74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004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041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717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133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303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689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038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956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351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94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619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398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673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030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44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153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867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85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824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476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507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340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793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484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24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4516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95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1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0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5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1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4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2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9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99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23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05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6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9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00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64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4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27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74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52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5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5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1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98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13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33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604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171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297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499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54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595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83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94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98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13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78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374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37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96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698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862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255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257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151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087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21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20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59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862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95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819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693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40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79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39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48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53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555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11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59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292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672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823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55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14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07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768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03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349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8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983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41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043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04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82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738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09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914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69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463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04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322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904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1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063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774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825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617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98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10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61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00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174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240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805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88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352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355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2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813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626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574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97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206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415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510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04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73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169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34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26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244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831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680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376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740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935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47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537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85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40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32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43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93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84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577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11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67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649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16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14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649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955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532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8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770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549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47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77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287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79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8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05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756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8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089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364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678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87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885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6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803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27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859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33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642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425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970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949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91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51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69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41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52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25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777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646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59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297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767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54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896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459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960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614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32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82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64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69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552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329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631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212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60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10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567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88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095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920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31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753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047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32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332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21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796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00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743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64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573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42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543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20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383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44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57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155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828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45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023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49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151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515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798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615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20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506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92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318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75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952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25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333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875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895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77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304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975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169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488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48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027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311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974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48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450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421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94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19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85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19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09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500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390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84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690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55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55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145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91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374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44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34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22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171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64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325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903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183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81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696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830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075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43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62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255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68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51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5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59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86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05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80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303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199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539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039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91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49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495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883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639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640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025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204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17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881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28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598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921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117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874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918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348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665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446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19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0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0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33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17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9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18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963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129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643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394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719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004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074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178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782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485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756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997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845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034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303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079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616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418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517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487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132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911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769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78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73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74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010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427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893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420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218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62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587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468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861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674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497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994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383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215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7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53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440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705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623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291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498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61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43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95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55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81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43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05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0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78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993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964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382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590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058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905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802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73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109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5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206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659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073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077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85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285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323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187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428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694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536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75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62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51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435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532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804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26" Type="http://schemas.openxmlformats.org/officeDocument/2006/relationships/footer" Target="footer8.xml"/><Relationship Id="rId3" Type="http://schemas.openxmlformats.org/officeDocument/2006/relationships/styles" Target="styles.xml"/><Relationship Id="rId21" Type="http://schemas.openxmlformats.org/officeDocument/2006/relationships/header" Target="header5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footer" Target="footer5.xml"/><Relationship Id="rId25" Type="http://schemas.openxmlformats.org/officeDocument/2006/relationships/header" Target="header7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oleObject" Target="embeddings/oleObject1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footer" Target="footer7.xm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header" Target="header6.xml"/><Relationship Id="rId28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3.xml"/><Relationship Id="rId22" Type="http://schemas.openxmlformats.org/officeDocument/2006/relationships/footer" Target="footer6.xml"/><Relationship Id="rId27" Type="http://schemas.openxmlformats.org/officeDocument/2006/relationships/footer" Target="footer9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09588-8737-4AFF-B1ED-9C7195A86E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5</Pages>
  <Words>5292</Words>
  <Characters>30167</Characters>
  <Application>Microsoft Office Word</Application>
  <DocSecurity>0</DocSecurity>
  <Lines>251</Lines>
  <Paragraphs>70</Paragraphs>
  <ScaleCrop>false</ScaleCrop>
  <Manager/>
  <Company>Telkom University</Company>
  <LinksUpToDate>false</LinksUpToDate>
  <CharactersWithSpaces>3538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di S1 TE</dc:creator>
  <cp:keywords/>
  <dc:description/>
  <cp:lastModifiedBy>Husneni Mukhtar</cp:lastModifiedBy>
  <cp:revision>19</cp:revision>
  <cp:lastPrinted>2018-11-11T21:29:00Z</cp:lastPrinted>
  <dcterms:created xsi:type="dcterms:W3CDTF">2024-09-23T09:27:00Z</dcterms:created>
  <dcterms:modified xsi:type="dcterms:W3CDTF">2024-10-16T02:5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